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ED4" w:rsidRPr="00684A07" w:rsidRDefault="00F05FAF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  <w:r w:rsidRPr="00684A07">
        <w:rPr>
          <w:rFonts w:ascii="Times New Roman" w:hAnsi="Times New Roman" w:cs="Times New Roman"/>
          <w:b/>
          <w:sz w:val="28"/>
          <w:szCs w:val="28"/>
          <w:highlight w:val="yellow"/>
        </w:rPr>
        <w:t>TRƯỜNG THCS THÁI THỊNH</w:t>
      </w:r>
    </w:p>
    <w:p w:rsidR="00F05FAF" w:rsidRPr="00684A07" w:rsidRDefault="00F05FAF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  <w:highlight w:val="yellow"/>
        </w:rPr>
      </w:pPr>
      <w:r w:rsidRPr="00684A07">
        <w:rPr>
          <w:rFonts w:ascii="Times New Roman" w:hAnsi="Times New Roman" w:cs="Times New Roman"/>
          <w:b/>
          <w:sz w:val="36"/>
          <w:szCs w:val="36"/>
          <w:highlight w:val="yellow"/>
        </w:rPr>
        <w:t>ĐỀ CƯƠNG ÔN TẬP HỌC KÌ I</w:t>
      </w:r>
      <w:r w:rsidR="00F900A8" w:rsidRPr="00684A07">
        <w:rPr>
          <w:rFonts w:ascii="Times New Roman" w:hAnsi="Times New Roman" w:cs="Times New Roman"/>
          <w:b/>
          <w:sz w:val="36"/>
          <w:szCs w:val="36"/>
          <w:highlight w:val="yellow"/>
        </w:rPr>
        <w:t xml:space="preserve"> </w:t>
      </w:r>
    </w:p>
    <w:p w:rsidR="00F05FAF" w:rsidRDefault="00F05FAF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4A07">
        <w:rPr>
          <w:rFonts w:ascii="Times New Roman" w:hAnsi="Times New Roman" w:cs="Times New Roman"/>
          <w:b/>
          <w:sz w:val="28"/>
          <w:szCs w:val="28"/>
          <w:highlight w:val="yellow"/>
        </w:rPr>
        <w:t>MÔN TOÁN 9</w:t>
      </w:r>
      <w:r w:rsidR="00F900A8" w:rsidRPr="00684A07">
        <w:rPr>
          <w:rFonts w:ascii="Times New Roman" w:hAnsi="Times New Roman" w:cs="Times New Roman"/>
          <w:b/>
          <w:sz w:val="28"/>
          <w:szCs w:val="28"/>
          <w:highlight w:val="yellow"/>
        </w:rPr>
        <w:t xml:space="preserve"> – Năm học 2018- 2019</w:t>
      </w:r>
    </w:p>
    <w:p w:rsidR="00684A07" w:rsidRPr="00DA0AB0" w:rsidRDefault="00684A07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05FAF" w:rsidRPr="00DA0AB0" w:rsidRDefault="00F05FAF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A0AB0">
        <w:rPr>
          <w:rFonts w:ascii="Times New Roman" w:hAnsi="Times New Roman" w:cs="Times New Roman"/>
          <w:b/>
          <w:sz w:val="28"/>
          <w:szCs w:val="28"/>
          <w:u w:val="single"/>
        </w:rPr>
        <w:t>CHƯƠNG I</w:t>
      </w:r>
    </w:p>
    <w:p w:rsidR="00F05FAF" w:rsidRPr="00DA0AB0" w:rsidRDefault="00F05FAF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1.</w:t>
      </w:r>
      <w:r w:rsidRPr="00DA0AB0">
        <w:rPr>
          <w:rFonts w:ascii="Times New Roman" w:hAnsi="Times New Roman" w:cs="Times New Roman"/>
          <w:sz w:val="28"/>
          <w:szCs w:val="28"/>
        </w:rPr>
        <w:t xml:space="preserve"> 1) Tìm giá trị của biểu thức</w:t>
      </w:r>
      <w:r w:rsidR="00FD16E4" w:rsidRPr="00DA0AB0">
        <w:rPr>
          <w:rFonts w:ascii="Times New Roman" w:hAnsi="Times New Roman" w:cs="Times New Roman"/>
          <w:sz w:val="28"/>
          <w:szCs w:val="28"/>
        </w:rPr>
        <w:t xml:space="preserve">: A = </w:t>
      </w:r>
      <w:r w:rsidR="00FD16E4" w:rsidRPr="00DA0AB0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6pt" o:ole="">
            <v:imagedata r:id="rId8" o:title=""/>
          </v:shape>
          <o:OLEObject Type="Embed" ProgID="Equation.DSMT4" ShapeID="_x0000_i1025" DrawAspect="Content" ObjectID="_1607413895" r:id="rId9"/>
        </w:object>
      </w:r>
      <w:r w:rsidR="00FD16E4" w:rsidRPr="00DA0AB0">
        <w:rPr>
          <w:rFonts w:ascii="Times New Roman" w:hAnsi="Times New Roman" w:cs="Times New Roman"/>
          <w:sz w:val="28"/>
          <w:szCs w:val="28"/>
        </w:rPr>
        <w:t xml:space="preserve"> khi x = 9</w:t>
      </w:r>
    </w:p>
    <w:p w:rsidR="00FD16E4" w:rsidRPr="00DA0AB0" w:rsidRDefault="00FD16E4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ab/>
        <w:t>2)</w:t>
      </w:r>
      <w:r w:rsidR="00D8456F" w:rsidRPr="00DA0AB0">
        <w:rPr>
          <w:rFonts w:ascii="Times New Roman" w:hAnsi="Times New Roman" w:cs="Times New Roman"/>
          <w:sz w:val="28"/>
          <w:szCs w:val="28"/>
        </w:rPr>
        <w:t xml:space="preserve"> Cho biểu thức P = </w:t>
      </w:r>
      <w:r w:rsidR="00D8456F" w:rsidRPr="00DA0AB0">
        <w:rPr>
          <w:rFonts w:ascii="Times New Roman" w:hAnsi="Times New Roman" w:cs="Times New Roman"/>
          <w:position w:val="-30"/>
          <w:sz w:val="28"/>
          <w:szCs w:val="28"/>
        </w:rPr>
        <w:object w:dxaOrig="2740" w:dyaOrig="740">
          <v:shape id="_x0000_i1026" type="#_x0000_t75" style="width:137.25pt;height:36.75pt" o:ole="">
            <v:imagedata r:id="rId10" o:title=""/>
          </v:shape>
          <o:OLEObject Type="Embed" ProgID="Equation.DSMT4" ShapeID="_x0000_i1026" DrawAspect="Content" ObjectID="_1607413896" r:id="rId11"/>
        </w:object>
      </w:r>
      <w:r w:rsidR="00D8456F" w:rsidRPr="00DA0AB0">
        <w:rPr>
          <w:rFonts w:ascii="Times New Roman" w:hAnsi="Times New Roman" w:cs="Times New Roman"/>
          <w:sz w:val="28"/>
          <w:szCs w:val="28"/>
        </w:rPr>
        <w:t xml:space="preserve"> với x &gt; 0; x ≠ 1</w:t>
      </w:r>
    </w:p>
    <w:p w:rsidR="00D8456F" w:rsidRPr="00DA0AB0" w:rsidRDefault="00D8456F" w:rsidP="00684A0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a. Chứng minh rằng </w:t>
      </w:r>
      <w:r w:rsidRPr="00DA0AB0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27" type="#_x0000_t75" style="width:35.25pt;height:36pt" o:ole="">
            <v:imagedata r:id="rId12" o:title=""/>
          </v:shape>
          <o:OLEObject Type="Embed" ProgID="Equation.DSMT4" ShapeID="_x0000_i1027" DrawAspect="Content" ObjectID="_1607413897" r:id="rId13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>b. Tìm x để 2P = 2</w:t>
      </w:r>
      <w:r w:rsidRPr="00DA0AB0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28" type="#_x0000_t75" style="width:35.25pt;height:18pt" o:ole="">
            <v:imagedata r:id="rId14" o:title=""/>
          </v:shape>
          <o:OLEObject Type="Embed" ProgID="Equation.DSMT4" ShapeID="_x0000_i1028" DrawAspect="Content" ObjectID="_1607413898" r:id="rId15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56F" w:rsidRPr="00DA0AB0" w:rsidRDefault="00D8456F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2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biểu thức P = </w:t>
      </w:r>
      <w:r w:rsidRPr="00DA0AB0">
        <w:rPr>
          <w:rFonts w:ascii="Times New Roman" w:hAnsi="Times New Roman" w:cs="Times New Roman"/>
          <w:position w:val="-34"/>
          <w:sz w:val="28"/>
          <w:szCs w:val="28"/>
        </w:rPr>
        <w:object w:dxaOrig="4099" w:dyaOrig="800">
          <v:shape id="_x0000_i1029" type="#_x0000_t75" style="width:204.75pt;height:39.75pt" o:ole="">
            <v:imagedata r:id="rId16" o:title=""/>
          </v:shape>
          <o:OLEObject Type="Embed" ProgID="Equation.DSMT4" ShapeID="_x0000_i1029" DrawAspect="Content" ObjectID="_1607413899" r:id="rId17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8456F" w:rsidRPr="00DA0AB0" w:rsidRDefault="00927D51" w:rsidP="00684A07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Rút gọn P 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>b. T</w:t>
      </w:r>
      <w:r w:rsidR="00C759B4" w:rsidRPr="00DA0AB0">
        <w:rPr>
          <w:rFonts w:ascii="Times New Roman" w:hAnsi="Times New Roman" w:cs="Times New Roman"/>
          <w:sz w:val="28"/>
          <w:szCs w:val="28"/>
        </w:rPr>
        <w:t xml:space="preserve">ính P khi x = 4 </w:t>
      </w:r>
      <w:r w:rsidR="00677DAF" w:rsidRPr="00DA0AB0">
        <w:rPr>
          <w:rFonts w:ascii="Times New Roman" w:hAnsi="Times New Roman" w:cs="Times New Roman"/>
          <w:sz w:val="28"/>
          <w:szCs w:val="28"/>
        </w:rPr>
        <w:t>–</w:t>
      </w:r>
      <w:r w:rsidR="00C759B4" w:rsidRPr="00DA0AB0">
        <w:rPr>
          <w:rFonts w:ascii="Times New Roman" w:hAnsi="Times New Roman" w:cs="Times New Roman"/>
          <w:sz w:val="28"/>
          <w:szCs w:val="28"/>
        </w:rPr>
        <w:t xml:space="preserve"> 2</w:t>
      </w:r>
      <w:r w:rsidR="00677DAF" w:rsidRPr="00DA0AB0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607413900" r:id="rId19"/>
        </w:object>
      </w:r>
      <w:r w:rsidR="00C759B4"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7DAF" w:rsidRPr="00DA0AB0" w:rsidRDefault="00677DAF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c. Tìm x để P &lt; </w:t>
      </w:r>
      <w:r w:rsidRPr="00DA0AB0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607413901" r:id="rId21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                           d. Tìm giá trị nhỏ nhất của P</w:t>
      </w:r>
    </w:p>
    <w:p w:rsidR="00677DAF" w:rsidRPr="00DA0AB0" w:rsidRDefault="00677DAF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3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biểu thức M = </w:t>
      </w:r>
      <w:r w:rsidRPr="00DA0AB0">
        <w:rPr>
          <w:rFonts w:ascii="Times New Roman" w:hAnsi="Times New Roman" w:cs="Times New Roman"/>
          <w:position w:val="-28"/>
          <w:sz w:val="28"/>
          <w:szCs w:val="28"/>
        </w:rPr>
        <w:object w:dxaOrig="2439" w:dyaOrig="660">
          <v:shape id="_x0000_i1032" type="#_x0000_t75" style="width:122.25pt;height:33pt" o:ole="">
            <v:imagedata r:id="rId22" o:title=""/>
          </v:shape>
          <o:OLEObject Type="Embed" ProgID="Equation.DSMT4" ShapeID="_x0000_i1032" DrawAspect="Content" ObjectID="_1607413902" r:id="rId23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(x ≥ 0; x ≠ 4)</w:t>
      </w:r>
    </w:p>
    <w:p w:rsidR="00677DAF" w:rsidRPr="00DA0AB0" w:rsidRDefault="00677DAF" w:rsidP="00684A07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Rút gọn M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 xml:space="preserve">b. Tìm x nguyên để </w:t>
      </w:r>
      <w:r w:rsidRPr="00DA0AB0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3" type="#_x0000_t75" style="width:17.25pt;height:30.75pt" o:ole="">
            <v:imagedata r:id="rId24" o:title=""/>
          </v:shape>
          <o:OLEObject Type="Embed" ProgID="Equation.DSMT4" ShapeID="_x0000_i1033" DrawAspect="Content" ObjectID="_1607413903" r:id="rId25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có giá trị là số nguyên</w:t>
      </w:r>
    </w:p>
    <w:p w:rsidR="00677DAF" w:rsidRPr="00DA0AB0" w:rsidRDefault="00677DAF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. So sánh M với 1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>d. Tìm giá trị của x để M</w:t>
      </w:r>
      <w:r w:rsidRPr="00DA0AB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A0AB0">
        <w:rPr>
          <w:rFonts w:ascii="Times New Roman" w:hAnsi="Times New Roman" w:cs="Times New Roman"/>
          <w:sz w:val="28"/>
          <w:szCs w:val="28"/>
        </w:rPr>
        <w:t xml:space="preserve"> = - M</w:t>
      </w:r>
    </w:p>
    <w:p w:rsidR="00677DAF" w:rsidRPr="00DA0AB0" w:rsidRDefault="00677DAF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4.</w:t>
      </w:r>
      <w:r w:rsidR="00AC4227" w:rsidRPr="00DA0AB0">
        <w:rPr>
          <w:rFonts w:ascii="Times New Roman" w:hAnsi="Times New Roman" w:cs="Times New Roman"/>
          <w:sz w:val="28"/>
          <w:szCs w:val="28"/>
        </w:rPr>
        <w:t xml:space="preserve"> Cho biểu thức: P = </w:t>
      </w:r>
      <w:r w:rsidR="002D150D" w:rsidRPr="00DA0AB0">
        <w:rPr>
          <w:rFonts w:ascii="Times New Roman" w:hAnsi="Times New Roman" w:cs="Times New Roman"/>
          <w:position w:val="-34"/>
          <w:sz w:val="28"/>
          <w:szCs w:val="28"/>
        </w:rPr>
        <w:object w:dxaOrig="3860" w:dyaOrig="800">
          <v:shape id="_x0000_i1034" type="#_x0000_t75" style="width:192.75pt;height:39.75pt" o:ole="">
            <v:imagedata r:id="rId26" o:title=""/>
          </v:shape>
          <o:OLEObject Type="Embed" ProgID="Equation.DSMT4" ShapeID="_x0000_i1034" DrawAspect="Content" ObjectID="_1607413904" r:id="rId27"/>
        </w:object>
      </w:r>
      <w:r w:rsidR="00AC4227"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150D" w:rsidRPr="00DA0AB0" w:rsidRDefault="002D150D" w:rsidP="00684A0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Rút gọn</w:t>
      </w:r>
      <w:r w:rsidR="004F59FE" w:rsidRPr="00DA0AB0">
        <w:rPr>
          <w:rFonts w:ascii="Times New Roman" w:hAnsi="Times New Roman" w:cs="Times New Roman"/>
          <w:sz w:val="28"/>
          <w:szCs w:val="28"/>
        </w:rPr>
        <w:t xml:space="preserve"> P</w:t>
      </w:r>
    </w:p>
    <w:p w:rsidR="004F59FE" w:rsidRPr="00DA0AB0" w:rsidRDefault="004F59FE" w:rsidP="00684A0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P &gt; 0 với x thỏa mãn đkxđ</w:t>
      </w:r>
    </w:p>
    <w:p w:rsidR="004F59FE" w:rsidRPr="00DA0AB0" w:rsidRDefault="004F59FE" w:rsidP="00684A07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ìm giá trị lớn nhất của P</w:t>
      </w:r>
    </w:p>
    <w:p w:rsidR="004F59FE" w:rsidRPr="00DA0AB0" w:rsidRDefault="004F59F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5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biểu thức: P = </w:t>
      </w:r>
      <w:r w:rsidRPr="00DA0AB0">
        <w:rPr>
          <w:rFonts w:ascii="Times New Roman" w:hAnsi="Times New Roman" w:cs="Times New Roman"/>
          <w:position w:val="-34"/>
          <w:sz w:val="28"/>
          <w:szCs w:val="28"/>
        </w:rPr>
        <w:object w:dxaOrig="4080" w:dyaOrig="800">
          <v:shape id="_x0000_i1035" type="#_x0000_t75" style="width:204pt;height:39.75pt" o:ole="">
            <v:imagedata r:id="rId28" o:title=""/>
          </v:shape>
          <o:OLEObject Type="Embed" ProgID="Equation.DSMT4" ShapeID="_x0000_i1035" DrawAspect="Content" ObjectID="_1607413905" r:id="rId29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59FE" w:rsidRPr="00DA0AB0" w:rsidRDefault="004F59FE" w:rsidP="00684A07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lastRenderedPageBreak/>
        <w:t>Rút gọn P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 xml:space="preserve">b. Tính giá trị của P biết x = </w:t>
      </w:r>
      <w:r w:rsidRPr="00DA0AB0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036" type="#_x0000_t75" style="width:36pt;height:33pt" o:ole="">
            <v:imagedata r:id="rId30" o:title=""/>
          </v:shape>
          <o:OLEObject Type="Embed" ProgID="Equation.DSMT4" ShapeID="_x0000_i1036" DrawAspect="Content" ObjectID="_1607413906" r:id="rId31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F59FE" w:rsidRPr="00DA0AB0" w:rsidRDefault="004F59FE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. Tìm x biết |P| &gt; P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 xml:space="preserve">d. Tìm x </w:t>
      </w:r>
      <w:r w:rsidRPr="00DA0AB0">
        <w:rPr>
          <w:rFonts w:ascii="Cambria Math" w:hAnsi="Cambria Math" w:cs="Cambria Math"/>
          <w:sz w:val="28"/>
          <w:szCs w:val="28"/>
        </w:rPr>
        <w:t>∈</w:t>
      </w:r>
      <w:r w:rsidRPr="00DA0AB0">
        <w:rPr>
          <w:rFonts w:ascii="Times New Roman" w:hAnsi="Times New Roman" w:cs="Times New Roman"/>
          <w:sz w:val="28"/>
          <w:szCs w:val="28"/>
        </w:rPr>
        <w:t xml:space="preserve"> Z để P </w:t>
      </w:r>
      <w:r w:rsidRPr="00DA0AB0">
        <w:rPr>
          <w:rFonts w:ascii="Cambria Math" w:hAnsi="Cambria Math" w:cs="Cambria Math"/>
          <w:sz w:val="28"/>
          <w:szCs w:val="28"/>
        </w:rPr>
        <w:t>∈</w:t>
      </w:r>
      <w:r w:rsidRPr="00DA0AB0">
        <w:rPr>
          <w:rFonts w:ascii="Times New Roman" w:hAnsi="Times New Roman" w:cs="Times New Roman"/>
          <w:sz w:val="28"/>
          <w:szCs w:val="28"/>
        </w:rPr>
        <w:t xml:space="preserve"> Z</w:t>
      </w:r>
    </w:p>
    <w:p w:rsidR="004F59FE" w:rsidRPr="00DA0AB0" w:rsidRDefault="004F59FE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e. Tìm giá trị nhỏ nhất của P khi x &gt; 4</w:t>
      </w:r>
    </w:p>
    <w:p w:rsidR="002E4682" w:rsidRPr="00DA0AB0" w:rsidRDefault="002E4682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</w:t>
      </w:r>
      <w:r w:rsidR="004F59FE" w:rsidRPr="00DA0AB0">
        <w:rPr>
          <w:rFonts w:ascii="Times New Roman" w:hAnsi="Times New Roman" w:cs="Times New Roman"/>
          <w:b/>
          <w:sz w:val="28"/>
          <w:szCs w:val="28"/>
        </w:rPr>
        <w:t>ài 6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biểu thức: M = </w:t>
      </w:r>
      <w:r w:rsidRPr="00DA0AB0">
        <w:rPr>
          <w:rFonts w:ascii="Times New Roman" w:hAnsi="Times New Roman" w:cs="Times New Roman"/>
          <w:position w:val="-34"/>
          <w:sz w:val="28"/>
          <w:szCs w:val="28"/>
        </w:rPr>
        <w:object w:dxaOrig="3019" w:dyaOrig="800">
          <v:shape id="_x0000_i1037" type="#_x0000_t75" style="width:150.75pt;height:39.75pt" o:ole="">
            <v:imagedata r:id="rId32" o:title=""/>
          </v:shape>
          <o:OLEObject Type="Embed" ProgID="Equation.DSMT4" ShapeID="_x0000_i1037" DrawAspect="Content" ObjectID="_1607413907" r:id="rId33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1CF3" w:rsidRPr="00DA0AB0" w:rsidRDefault="002E4682" w:rsidP="00684A07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Rút gọn M. </w:t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</w:r>
      <w:r w:rsidRPr="00DA0AB0">
        <w:rPr>
          <w:rFonts w:ascii="Times New Roman" w:hAnsi="Times New Roman" w:cs="Times New Roman"/>
          <w:sz w:val="28"/>
          <w:szCs w:val="28"/>
        </w:rPr>
        <w:tab/>
        <w:t xml:space="preserve">b. Tính giá trị của M khi x = </w:t>
      </w:r>
      <w:r w:rsidRPr="00DA0AB0">
        <w:rPr>
          <w:rFonts w:ascii="Times New Roman" w:hAnsi="Times New Roman" w:cs="Times New Roman"/>
          <w:position w:val="-8"/>
          <w:sz w:val="28"/>
          <w:szCs w:val="28"/>
        </w:rPr>
        <w:object w:dxaOrig="2140" w:dyaOrig="420">
          <v:shape id="_x0000_i1038" type="#_x0000_t75" style="width:107.25pt;height:21pt" o:ole="">
            <v:imagedata r:id="rId34" o:title=""/>
          </v:shape>
          <o:OLEObject Type="Embed" ProgID="Equation.DSMT4" ShapeID="_x0000_i1038" DrawAspect="Content" ObjectID="_1607413908" r:id="rId35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4BAD" w:rsidRPr="00DA0AB0" w:rsidRDefault="00381CF3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c.  Tìm các giá trị </w:t>
      </w:r>
      <w:r w:rsidR="00C109C9" w:rsidRPr="00DA0AB0">
        <w:rPr>
          <w:rFonts w:ascii="Times New Roman" w:hAnsi="Times New Roman" w:cs="Times New Roman"/>
          <w:sz w:val="28"/>
          <w:szCs w:val="28"/>
        </w:rPr>
        <w:t xml:space="preserve">của x để M = </w:t>
      </w:r>
      <w:r w:rsidR="004D4BAD" w:rsidRPr="00DA0AB0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9" type="#_x0000_t75" style="width:18.75pt;height:18pt" o:ole="">
            <v:imagedata r:id="rId36" o:title=""/>
          </v:shape>
          <o:OLEObject Type="Embed" ProgID="Equation.DSMT4" ShapeID="_x0000_i1039" DrawAspect="Content" ObjectID="_1607413909" r:id="rId37"/>
        </w:object>
      </w:r>
      <w:r w:rsidR="00C109C9"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4D4BAD" w:rsidRPr="00DA0AB0">
        <w:rPr>
          <w:rFonts w:ascii="Times New Roman" w:hAnsi="Times New Roman" w:cs="Times New Roman"/>
          <w:sz w:val="28"/>
          <w:szCs w:val="28"/>
        </w:rPr>
        <w:tab/>
        <w:t xml:space="preserve">d. Với x &gt; 1, hãy so sánh M với </w:t>
      </w:r>
      <w:r w:rsidR="004D4BAD" w:rsidRPr="00DA0AB0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040" type="#_x0000_t75" style="width:24pt;height:17.25pt" o:ole="">
            <v:imagedata r:id="rId38" o:title=""/>
          </v:shape>
          <o:OLEObject Type="Embed" ProgID="Equation.DSMT4" ShapeID="_x0000_i1040" DrawAspect="Content" ObjectID="_1607413910" r:id="rId39"/>
        </w:object>
      </w:r>
      <w:r w:rsidR="004D4BAD"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4BAD" w:rsidRPr="00DA0AB0" w:rsidRDefault="004D4BAD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e. Tìm giá trị nhỏ nhất của biểu thức </w:t>
      </w:r>
      <w:r w:rsidRPr="00DA0AB0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41" type="#_x0000_t75" style="width:17.25pt;height:30.75pt" o:ole="">
            <v:imagedata r:id="rId40" o:title=""/>
          </v:shape>
          <o:OLEObject Type="Embed" ProgID="Equation.DSMT4" ShapeID="_x0000_i1041" DrawAspect="Content" ObjectID="_1607413911" r:id="rId41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4BAD" w:rsidRPr="00DA0AB0" w:rsidRDefault="004D4BA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7.</w: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8B1EAE" w:rsidRPr="00DA0AB0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="008B1EAE" w:rsidRPr="00DA0AB0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 id="_x0000_i1042" type="#_x0000_t75" style="width:44.25pt;height:36pt" o:ole="">
            <v:imagedata r:id="rId42" o:title=""/>
          </v:shape>
          <o:OLEObject Type="Embed" ProgID="Equation.DSMT4" ShapeID="_x0000_i1042" DrawAspect="Content" ObjectID="_1607413912" r:id="rId43"/>
        </w:object>
      </w:r>
      <w:r w:rsidR="008B1EAE" w:rsidRPr="00DA0AB0">
        <w:rPr>
          <w:rFonts w:ascii="Times New Roman" w:hAnsi="Times New Roman" w:cs="Times New Roman"/>
          <w:sz w:val="28"/>
          <w:szCs w:val="28"/>
        </w:rPr>
        <w:t xml:space="preserve"> và B = </w:t>
      </w:r>
      <w:r w:rsidR="008B1EAE" w:rsidRPr="00DA0AB0">
        <w:rPr>
          <w:rFonts w:ascii="Times New Roman" w:hAnsi="Times New Roman" w:cs="Times New Roman"/>
          <w:position w:val="-28"/>
          <w:sz w:val="28"/>
          <w:szCs w:val="28"/>
        </w:rPr>
        <w:object w:dxaOrig="2420" w:dyaOrig="720">
          <v:shape id="_x0000_i1043" type="#_x0000_t75" style="width:120.75pt;height:36pt" o:ole="">
            <v:imagedata r:id="rId44" o:title=""/>
          </v:shape>
          <o:OLEObject Type="Embed" ProgID="Equation.DSMT4" ShapeID="_x0000_i1043" DrawAspect="Content" ObjectID="_1607413913" r:id="rId45"/>
        </w:object>
      </w:r>
      <w:r w:rsidR="008B1EAE"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1EAE" w:rsidRPr="00DA0AB0" w:rsidRDefault="008B1EAE" w:rsidP="00684A07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ính giá trị biểu thức A khi x = 49</w:t>
      </w:r>
    </w:p>
    <w:p w:rsidR="008B1EAE" w:rsidRPr="00DA0AB0" w:rsidRDefault="008B1EAE" w:rsidP="00684A07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Rút gọn biểu thức B                          </w:t>
      </w:r>
      <w:r w:rsidRPr="00DA0AB0">
        <w:rPr>
          <w:rFonts w:ascii="Times New Roman" w:hAnsi="Times New Roman" w:cs="Times New Roman"/>
          <w:sz w:val="28"/>
          <w:szCs w:val="28"/>
        </w:rPr>
        <w:tab/>
        <w:t xml:space="preserve">c. Tìm x để </w:t>
      </w:r>
      <w:r w:rsidRPr="00DA0AB0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44" type="#_x0000_t75" style="width:53.25pt;height:30.75pt" o:ole="">
            <v:imagedata r:id="rId46" o:title=""/>
          </v:shape>
          <o:OLEObject Type="Embed" ProgID="Equation.DSMT4" ShapeID="_x0000_i1044" DrawAspect="Content" ObjectID="_1607413914" r:id="rId47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4F09" w:rsidRPr="00DA0AB0" w:rsidRDefault="008B1EA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8.</w: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3D5576" w:rsidRPr="00DA0AB0">
        <w:rPr>
          <w:rFonts w:ascii="Times New Roman" w:hAnsi="Times New Roman" w:cs="Times New Roman"/>
          <w:sz w:val="28"/>
          <w:szCs w:val="28"/>
        </w:rPr>
        <w:t xml:space="preserve">Cho hai biểu thức A = </w:t>
      </w:r>
      <w:r w:rsidR="005F4F09" w:rsidRPr="00DA0AB0">
        <w:rPr>
          <w:rFonts w:ascii="Times New Roman" w:hAnsi="Times New Roman" w:cs="Times New Roman"/>
          <w:position w:val="-34"/>
          <w:sz w:val="28"/>
          <w:szCs w:val="28"/>
        </w:rPr>
        <w:object w:dxaOrig="2720" w:dyaOrig="800">
          <v:shape id="_x0000_i1045" type="#_x0000_t75" style="width:135.75pt;height:39.75pt" o:ole="">
            <v:imagedata r:id="rId48" o:title=""/>
          </v:shape>
          <o:OLEObject Type="Embed" ProgID="Equation.DSMT4" ShapeID="_x0000_i1045" DrawAspect="Content" ObjectID="_1607413915" r:id="rId49"/>
        </w:object>
      </w:r>
      <w:r w:rsidR="003D5576"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5F4F09" w:rsidRPr="00DA0AB0">
        <w:rPr>
          <w:rFonts w:ascii="Times New Roman" w:hAnsi="Times New Roman" w:cs="Times New Roman"/>
          <w:sz w:val="28"/>
          <w:szCs w:val="28"/>
        </w:rPr>
        <w:t xml:space="preserve">và B = </w:t>
      </w:r>
      <w:r w:rsidR="005F4F09" w:rsidRPr="00DA0AB0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46" type="#_x0000_t75" style="width:35.25pt;height:36pt" o:ole="">
            <v:imagedata r:id="rId50" o:title=""/>
          </v:shape>
          <o:OLEObject Type="Embed" ProgID="Equation.DSMT4" ShapeID="_x0000_i1046" DrawAspect="Content" ObjectID="_1607413916" r:id="rId51"/>
        </w:object>
      </w:r>
      <w:r w:rsidR="005F4F09" w:rsidRPr="00DA0AB0">
        <w:rPr>
          <w:rFonts w:ascii="Times New Roman" w:hAnsi="Times New Roman" w:cs="Times New Roman"/>
          <w:sz w:val="28"/>
          <w:szCs w:val="28"/>
        </w:rPr>
        <w:t xml:space="preserve"> (x ≥ 0; x ≠ 25)</w:t>
      </w:r>
    </w:p>
    <w:p w:rsidR="005F4F09" w:rsidRPr="00DA0AB0" w:rsidRDefault="005F4F09" w:rsidP="00684A07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Rút gọn A</w:t>
      </w:r>
    </w:p>
    <w:p w:rsidR="005F4F09" w:rsidRPr="00DA0AB0" w:rsidRDefault="005F4F09" w:rsidP="00684A07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ìm x để M = A – B có giá trị nguyên</w:t>
      </w:r>
    </w:p>
    <w:p w:rsidR="005F4F09" w:rsidRPr="00DA0AB0" w:rsidRDefault="005F4F0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9.</w:t>
      </w:r>
      <w:r w:rsidRPr="00DA0AB0">
        <w:rPr>
          <w:rFonts w:ascii="Times New Roman" w:hAnsi="Times New Roman" w:cs="Times New Roman"/>
          <w:sz w:val="28"/>
          <w:szCs w:val="28"/>
        </w:rPr>
        <w:t xml:space="preserve"> Giải phương trình</w:t>
      </w:r>
    </w:p>
    <w:p w:rsidR="00F900A8" w:rsidRPr="00DA0AB0" w:rsidRDefault="00F900A8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  <w:sectPr w:rsidR="00F900A8" w:rsidRPr="00DA0AB0">
          <w:headerReference w:type="default" r:id="rId52"/>
          <w:footerReference w:type="default" r:id="rId5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F4F09" w:rsidRPr="00DA0AB0" w:rsidRDefault="005F4F09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8"/>
        </w:rPr>
        <w:object w:dxaOrig="2079" w:dyaOrig="400">
          <v:shape id="_x0000_i1047" type="#_x0000_t75" style="width:104.25pt;height:20.25pt" o:ole="">
            <v:imagedata r:id="rId54" o:title=""/>
          </v:shape>
          <o:OLEObject Type="Embed" ProgID="Equation.DSMT4" ShapeID="_x0000_i1047" DrawAspect="Content" ObjectID="_1607413917" r:id="rId55"/>
        </w:object>
      </w:r>
    </w:p>
    <w:p w:rsidR="005F4F09" w:rsidRPr="00DA0AB0" w:rsidRDefault="005F4F09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8"/>
        </w:rPr>
        <w:object w:dxaOrig="2100" w:dyaOrig="400">
          <v:shape id="_x0000_i1048" type="#_x0000_t75" style="width:105pt;height:20.25pt" o:ole="">
            <v:imagedata r:id="rId56" o:title=""/>
          </v:shape>
          <o:OLEObject Type="Embed" ProgID="Equation.DSMT4" ShapeID="_x0000_i1048" DrawAspect="Content" ObjectID="_1607413918" r:id="rId57"/>
        </w:object>
      </w:r>
      <w:r w:rsidRPr="00DA0AB0">
        <w:t xml:space="preserve"> </w:t>
      </w:r>
    </w:p>
    <w:p w:rsidR="005F4F09" w:rsidRPr="00DA0AB0" w:rsidRDefault="005F4F09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8"/>
        </w:rPr>
        <w:object w:dxaOrig="1500" w:dyaOrig="400">
          <v:shape id="_x0000_i1049" type="#_x0000_t75" style="width:75pt;height:20.25pt" o:ole="">
            <v:imagedata r:id="rId58" o:title=""/>
          </v:shape>
          <o:OLEObject Type="Embed" ProgID="Equation.DSMT4" ShapeID="_x0000_i1049" DrawAspect="Content" ObjectID="_1607413919" r:id="rId59"/>
        </w:object>
      </w:r>
      <w:r w:rsidRPr="00DA0AB0">
        <w:t xml:space="preserve"> </w:t>
      </w:r>
    </w:p>
    <w:p w:rsidR="005F4F09" w:rsidRPr="00DA0AB0" w:rsidRDefault="005F4F09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8"/>
        </w:rPr>
        <w:object w:dxaOrig="2540" w:dyaOrig="360">
          <v:shape id="_x0000_i1050" type="#_x0000_t75" style="width:126.75pt;height:18pt" o:ole="">
            <v:imagedata r:id="rId60" o:title=""/>
          </v:shape>
          <o:OLEObject Type="Embed" ProgID="Equation.DSMT4" ShapeID="_x0000_i1050" DrawAspect="Content" ObjectID="_1607413920" r:id="rId61"/>
        </w:object>
      </w:r>
      <w:r w:rsidRPr="00DA0AB0">
        <w:t xml:space="preserve"> </w:t>
      </w:r>
    </w:p>
    <w:p w:rsidR="003429ED" w:rsidRPr="00DA0AB0" w:rsidRDefault="003429ED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10"/>
        </w:rPr>
        <w:object w:dxaOrig="3300" w:dyaOrig="440">
          <v:shape id="_x0000_i1051" type="#_x0000_t75" style="width:165pt;height:21.75pt" o:ole="">
            <v:imagedata r:id="rId62" o:title=""/>
          </v:shape>
          <o:OLEObject Type="Embed" ProgID="Equation.DSMT4" ShapeID="_x0000_i1051" DrawAspect="Content" ObjectID="_1607413921" r:id="rId63"/>
        </w:object>
      </w:r>
      <w:r w:rsidR="005F4F09" w:rsidRPr="00DA0AB0">
        <w:t xml:space="preserve"> </w:t>
      </w:r>
    </w:p>
    <w:p w:rsidR="003429ED" w:rsidRPr="00DA0AB0" w:rsidRDefault="003429ED" w:rsidP="00684A07">
      <w:pPr>
        <w:pStyle w:val="MTDisplayEquation"/>
        <w:numPr>
          <w:ilvl w:val="0"/>
          <w:numId w:val="10"/>
        </w:numPr>
        <w:spacing w:after="0" w:line="360" w:lineRule="auto"/>
        <w:jc w:val="both"/>
      </w:pPr>
      <w:r w:rsidRPr="00DA0AB0">
        <w:rPr>
          <w:position w:val="-8"/>
        </w:rPr>
        <w:object w:dxaOrig="3480" w:dyaOrig="400">
          <v:shape id="_x0000_i1052" type="#_x0000_t75" style="width:174pt;height:20.25pt" o:ole="">
            <v:imagedata r:id="rId64" o:title=""/>
          </v:shape>
          <o:OLEObject Type="Embed" ProgID="Equation.DSMT4" ShapeID="_x0000_i1052" DrawAspect="Content" ObjectID="_1607413922" r:id="rId65"/>
        </w:object>
      </w:r>
      <w:r w:rsidRPr="00DA0AB0">
        <w:t xml:space="preserve"> </w:t>
      </w:r>
    </w:p>
    <w:p w:rsidR="00F900A8" w:rsidRPr="00DA0AB0" w:rsidRDefault="00F900A8" w:rsidP="00684A07">
      <w:pPr>
        <w:pStyle w:val="MTDisplayEquation"/>
        <w:spacing w:after="0" w:line="360" w:lineRule="auto"/>
        <w:ind w:left="360"/>
        <w:jc w:val="both"/>
        <w:sectPr w:rsidR="00F900A8" w:rsidRPr="00DA0AB0" w:rsidSect="00F900A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20770" w:rsidRPr="00DA0AB0" w:rsidRDefault="003429ED" w:rsidP="00684A07">
      <w:pPr>
        <w:pStyle w:val="MTDisplayEquation"/>
        <w:spacing w:after="0" w:line="360" w:lineRule="auto"/>
        <w:ind w:left="360"/>
        <w:jc w:val="both"/>
      </w:pPr>
      <w:r w:rsidRPr="00DA0AB0">
        <w:lastRenderedPageBreak/>
        <w:tab/>
      </w:r>
    </w:p>
    <w:p w:rsidR="003429ED" w:rsidRPr="00DA0AB0" w:rsidRDefault="003429ED" w:rsidP="00684A07">
      <w:pPr>
        <w:pStyle w:val="MTDisplayEquation"/>
        <w:spacing w:after="0" w:line="360" w:lineRule="auto"/>
        <w:ind w:left="360"/>
        <w:jc w:val="center"/>
        <w:rPr>
          <w:b/>
          <w:u w:val="single"/>
        </w:rPr>
      </w:pPr>
      <w:r w:rsidRPr="00DA0AB0">
        <w:rPr>
          <w:b/>
          <w:u w:val="single"/>
        </w:rPr>
        <w:t>CHƯƠNG II</w:t>
      </w:r>
    </w:p>
    <w:p w:rsidR="00C1382C" w:rsidRPr="00DA0AB0" w:rsidRDefault="003429ED" w:rsidP="00684A07">
      <w:pPr>
        <w:pStyle w:val="MTDisplayEquation"/>
        <w:spacing w:after="0" w:line="360" w:lineRule="auto"/>
        <w:jc w:val="both"/>
      </w:pPr>
      <w:r w:rsidRPr="00DA0AB0">
        <w:rPr>
          <w:b/>
        </w:rPr>
        <w:t>Bài 1.</w:t>
      </w:r>
      <w:r w:rsidRPr="00DA0AB0">
        <w:t xml:space="preserve"> </w:t>
      </w:r>
      <w:r w:rsidR="00C1382C" w:rsidRPr="00DA0AB0">
        <w:t>Cho hàm số y = mx + m – 6 (tham số m ≠ 0)  (1)</w:t>
      </w:r>
    </w:p>
    <w:p w:rsidR="00C1382C" w:rsidRPr="00DA0AB0" w:rsidRDefault="00C1382C" w:rsidP="00684A07">
      <w:pPr>
        <w:pStyle w:val="MTDisplayEquation"/>
        <w:numPr>
          <w:ilvl w:val="0"/>
          <w:numId w:val="12"/>
        </w:numPr>
        <w:spacing w:after="0" w:line="360" w:lineRule="auto"/>
        <w:jc w:val="both"/>
      </w:pPr>
      <w:r w:rsidRPr="00DA0AB0">
        <w:t>Tìm m để hàm số trên là hàm số đồng biến, nghịch biến</w:t>
      </w:r>
    </w:p>
    <w:p w:rsidR="00C1382C" w:rsidRPr="00DA0AB0" w:rsidRDefault="00C1382C" w:rsidP="00684A07">
      <w:pPr>
        <w:pStyle w:val="MTDisplayEquation"/>
        <w:numPr>
          <w:ilvl w:val="0"/>
          <w:numId w:val="12"/>
        </w:numPr>
        <w:spacing w:after="0" w:line="360" w:lineRule="auto"/>
        <w:jc w:val="both"/>
      </w:pPr>
      <w:r w:rsidRPr="00DA0AB0">
        <w:lastRenderedPageBreak/>
        <w:t>Xác định m biết đồ thị hàm số (1) đi qua điểm M(2;3). Vẽ đồ thị hàm số (1) với m vừa tìm được</w:t>
      </w:r>
    </w:p>
    <w:p w:rsidR="00FC7955" w:rsidRPr="00DA0AB0" w:rsidRDefault="00C1382C" w:rsidP="00684A07">
      <w:pPr>
        <w:pStyle w:val="MTDisplayEquation"/>
        <w:numPr>
          <w:ilvl w:val="0"/>
          <w:numId w:val="12"/>
        </w:numPr>
        <w:spacing w:after="0" w:line="360" w:lineRule="auto"/>
        <w:jc w:val="both"/>
      </w:pPr>
      <w:r w:rsidRPr="00DA0AB0">
        <w:t>Tìm m để đường thẳng (d) có phương trình (1) song song với đường thẳng</w:t>
      </w:r>
      <w:r w:rsidR="00FC7955" w:rsidRPr="00DA0AB0">
        <w:t xml:space="preserve"> (d’): y = 3x + 2</w:t>
      </w:r>
    </w:p>
    <w:p w:rsidR="00FC7955" w:rsidRPr="00DA0AB0" w:rsidRDefault="00FC7955" w:rsidP="00684A07">
      <w:pPr>
        <w:pStyle w:val="MTDisplayEquation"/>
        <w:numPr>
          <w:ilvl w:val="0"/>
          <w:numId w:val="12"/>
        </w:numPr>
        <w:spacing w:after="0" w:line="360" w:lineRule="auto"/>
        <w:jc w:val="both"/>
      </w:pPr>
      <w:r w:rsidRPr="00DA0AB0">
        <w:t>Chứng minh rằng khi m thay đổi thì đường thẳng y= mx + m – 6 luôn đi qua một điểm cố định</w:t>
      </w:r>
    </w:p>
    <w:p w:rsidR="00B46338" w:rsidRPr="00DA0AB0" w:rsidRDefault="00FC7955" w:rsidP="00684A07">
      <w:pPr>
        <w:pStyle w:val="MTDisplayEquation"/>
        <w:spacing w:after="0" w:line="360" w:lineRule="auto"/>
        <w:jc w:val="both"/>
      </w:pPr>
      <w:r w:rsidRPr="00DA0AB0">
        <w:rPr>
          <w:b/>
        </w:rPr>
        <w:t>Bài 2.</w:t>
      </w:r>
      <w:r w:rsidR="00B46338" w:rsidRPr="00DA0AB0">
        <w:t xml:space="preserve"> Cho hàm số y = (m – 2)x + 2 có đồ thị là đường thẳng d</w:t>
      </w:r>
    </w:p>
    <w:p w:rsidR="00B46338" w:rsidRPr="00DA0AB0" w:rsidRDefault="00B46338" w:rsidP="00684A07">
      <w:pPr>
        <w:pStyle w:val="MTDisplayEquation"/>
        <w:numPr>
          <w:ilvl w:val="0"/>
          <w:numId w:val="13"/>
        </w:numPr>
        <w:spacing w:after="0" w:line="360" w:lineRule="auto"/>
        <w:jc w:val="both"/>
      </w:pPr>
      <w:r w:rsidRPr="00DA0AB0">
        <w:t>Tìm m để y là hàm số bậc nhất; đồng biến</w:t>
      </w:r>
    </w:p>
    <w:p w:rsidR="00B46338" w:rsidRPr="00DA0AB0" w:rsidRDefault="00B46338" w:rsidP="00684A07">
      <w:pPr>
        <w:pStyle w:val="MTDisplayEquation"/>
        <w:numPr>
          <w:ilvl w:val="0"/>
          <w:numId w:val="13"/>
        </w:numPr>
        <w:spacing w:after="0" w:line="360" w:lineRule="auto"/>
        <w:jc w:val="both"/>
      </w:pPr>
      <w:r w:rsidRPr="00DA0AB0">
        <w:t>Tìm m để d cắt Ox tại điểm có hoành độ bằng 2</w:t>
      </w:r>
    </w:p>
    <w:p w:rsidR="00B46338" w:rsidRPr="00DA0AB0" w:rsidRDefault="00B46338" w:rsidP="00684A07">
      <w:pPr>
        <w:pStyle w:val="MTDisplayEquation"/>
        <w:numPr>
          <w:ilvl w:val="0"/>
          <w:numId w:val="13"/>
        </w:numPr>
        <w:spacing w:after="0" w:line="360" w:lineRule="auto"/>
        <w:jc w:val="both"/>
      </w:pPr>
      <w:r w:rsidRPr="00DA0AB0">
        <w:t>Tìm m để d cắt d’: y = 2x + m – 3 tại một điểm thuộc trục tung</w:t>
      </w:r>
    </w:p>
    <w:p w:rsidR="00B46338" w:rsidRPr="00DA0AB0" w:rsidRDefault="00B46338" w:rsidP="00684A07">
      <w:pPr>
        <w:pStyle w:val="MTDisplayEquation"/>
        <w:numPr>
          <w:ilvl w:val="0"/>
          <w:numId w:val="13"/>
        </w:numPr>
        <w:spacing w:after="0" w:line="360" w:lineRule="auto"/>
        <w:jc w:val="both"/>
      </w:pPr>
      <w:r w:rsidRPr="00DA0AB0">
        <w:t>Với m ≠ 2. Tìm m để khoảng cách từ gốc tọa độ tới d bằng 1</w:t>
      </w:r>
    </w:p>
    <w:p w:rsidR="00C45E62" w:rsidRPr="00DA0AB0" w:rsidRDefault="00B46338" w:rsidP="00684A07">
      <w:pPr>
        <w:pStyle w:val="MTDisplayEquation"/>
        <w:spacing w:after="0" w:line="360" w:lineRule="auto"/>
        <w:jc w:val="both"/>
      </w:pPr>
      <w:r w:rsidRPr="00DA0AB0">
        <w:rPr>
          <w:b/>
        </w:rPr>
        <w:t>Bài 3.</w:t>
      </w:r>
      <w:r w:rsidRPr="00DA0AB0">
        <w:t xml:space="preserve"> </w:t>
      </w:r>
      <w:r w:rsidR="00C45E62" w:rsidRPr="00DA0AB0">
        <w:t>Trên mặt phẳng tọa độ vẽ đường thẩng (d) y = 4x</w:t>
      </w:r>
    </w:p>
    <w:p w:rsidR="00C45E62" w:rsidRPr="00DA0AB0" w:rsidRDefault="00C45E62" w:rsidP="00684A07">
      <w:pPr>
        <w:pStyle w:val="MTDisplayEquation"/>
        <w:numPr>
          <w:ilvl w:val="0"/>
          <w:numId w:val="14"/>
        </w:numPr>
        <w:spacing w:after="0" w:line="360" w:lineRule="auto"/>
        <w:jc w:val="both"/>
      </w:pPr>
      <w:r w:rsidRPr="00DA0AB0">
        <w:t>Chứng tỏ A(2;3) và B(1;4) thuộc đường thẳng y = - x + 5 (d</w:t>
      </w:r>
      <w:r w:rsidRPr="00DA0AB0">
        <w:rPr>
          <w:vertAlign w:val="subscript"/>
        </w:rPr>
        <w:t>1</w:t>
      </w:r>
      <w:r w:rsidRPr="00DA0AB0">
        <w:t>). Vẽ đường thẳng (d</w:t>
      </w:r>
      <w:r w:rsidRPr="00DA0AB0">
        <w:rPr>
          <w:vertAlign w:val="subscript"/>
        </w:rPr>
        <w:t>1</w:t>
      </w:r>
      <w:r w:rsidRPr="00DA0AB0">
        <w:t>)</w:t>
      </w:r>
    </w:p>
    <w:p w:rsidR="00C45E62" w:rsidRPr="00DA0AB0" w:rsidRDefault="00C45E62" w:rsidP="00684A07">
      <w:pPr>
        <w:pStyle w:val="MTDisplayEquation"/>
        <w:numPr>
          <w:ilvl w:val="0"/>
          <w:numId w:val="14"/>
        </w:numPr>
        <w:spacing w:after="0" w:line="360" w:lineRule="auto"/>
        <w:jc w:val="both"/>
      </w:pPr>
      <w:r w:rsidRPr="00DA0AB0">
        <w:t>Vẽ đường thẳng y = x + 3 (d</w:t>
      </w:r>
      <w:r w:rsidRPr="00DA0AB0">
        <w:rPr>
          <w:vertAlign w:val="subscript"/>
        </w:rPr>
        <w:t>2</w:t>
      </w:r>
      <w:r w:rsidRPr="00DA0AB0">
        <w:t>). Ba đường thẳng trên cắt nhau tại B, đúng hay sai?</w:t>
      </w:r>
    </w:p>
    <w:p w:rsidR="00C45E62" w:rsidRPr="00DA0AB0" w:rsidRDefault="00C45E62" w:rsidP="00684A07">
      <w:pPr>
        <w:pStyle w:val="MTDisplayEquation"/>
        <w:numPr>
          <w:ilvl w:val="0"/>
          <w:numId w:val="14"/>
        </w:numPr>
        <w:spacing w:after="0" w:line="360" w:lineRule="auto"/>
        <w:jc w:val="both"/>
      </w:pPr>
      <w:r w:rsidRPr="00DA0AB0">
        <w:t>Gọi giao điểm của (d</w:t>
      </w:r>
      <w:r w:rsidRPr="00DA0AB0">
        <w:rPr>
          <w:vertAlign w:val="subscript"/>
        </w:rPr>
        <w:t>2</w:t>
      </w:r>
      <w:r w:rsidRPr="00DA0AB0">
        <w:t>) và Ox là P; của (d</w:t>
      </w:r>
      <w:r w:rsidRPr="00DA0AB0">
        <w:rPr>
          <w:vertAlign w:val="subscript"/>
        </w:rPr>
        <w:t>1</w:t>
      </w:r>
      <w:r w:rsidRPr="00DA0AB0">
        <w:t>) và Ox là Q. Chứng minh rằng ∆BPQ vuông cân</w:t>
      </w:r>
    </w:p>
    <w:p w:rsidR="00D47EE8" w:rsidRPr="00DA0AB0" w:rsidRDefault="00C45E62" w:rsidP="00684A07">
      <w:pPr>
        <w:pStyle w:val="MTDisplayEquation"/>
        <w:spacing w:after="0" w:line="360" w:lineRule="auto"/>
        <w:jc w:val="both"/>
      </w:pPr>
      <w:r w:rsidRPr="00DA0AB0">
        <w:rPr>
          <w:b/>
        </w:rPr>
        <w:t>Bài 4.</w:t>
      </w:r>
      <w:r w:rsidRPr="00DA0AB0">
        <w:t xml:space="preserve"> </w:t>
      </w:r>
      <w:r w:rsidR="00D47EE8" w:rsidRPr="00DA0AB0">
        <w:t>Cho đường thẳng y = (1 – 4m)x + m – 2 (d)</w:t>
      </w:r>
    </w:p>
    <w:p w:rsidR="002A2352" w:rsidRPr="00DA0AB0" w:rsidRDefault="00D47EE8" w:rsidP="00684A07">
      <w:pPr>
        <w:pStyle w:val="MTDisplayEquation"/>
        <w:numPr>
          <w:ilvl w:val="0"/>
          <w:numId w:val="15"/>
        </w:numPr>
        <w:spacing w:after="0" w:line="360" w:lineRule="auto"/>
        <w:jc w:val="both"/>
      </w:pPr>
      <w:r w:rsidRPr="00DA0AB0">
        <w:t>Tìm m để (d) đi qua gốc tọa độ</w:t>
      </w:r>
    </w:p>
    <w:p w:rsidR="002A2352" w:rsidRPr="00DA0AB0" w:rsidRDefault="002A2352" w:rsidP="00684A07">
      <w:pPr>
        <w:pStyle w:val="MTDisplayEquation"/>
        <w:numPr>
          <w:ilvl w:val="0"/>
          <w:numId w:val="15"/>
        </w:numPr>
        <w:spacing w:after="0" w:line="360" w:lineRule="auto"/>
        <w:jc w:val="both"/>
      </w:pPr>
      <w:r w:rsidRPr="00DA0AB0">
        <w:t>Tìm m để (d) tạo với Ox một góc nhọn</w:t>
      </w:r>
    </w:p>
    <w:p w:rsidR="007D3527" w:rsidRPr="00DA0AB0" w:rsidRDefault="002A2352" w:rsidP="00684A07">
      <w:pPr>
        <w:pStyle w:val="MTDisplayEquation"/>
        <w:spacing w:after="0" w:line="360" w:lineRule="auto"/>
        <w:jc w:val="both"/>
      </w:pPr>
      <w:r w:rsidRPr="00DA0AB0">
        <w:rPr>
          <w:b/>
        </w:rPr>
        <w:t>Bài 5.</w:t>
      </w:r>
      <w:r w:rsidRPr="00DA0AB0">
        <w:t xml:space="preserve"> </w:t>
      </w:r>
      <w:r w:rsidR="007D3527" w:rsidRPr="00DA0AB0">
        <w:t>Cho các hàm số y = 2x – 2 (d</w:t>
      </w:r>
      <w:r w:rsidR="007D3527" w:rsidRPr="00DA0AB0">
        <w:rPr>
          <w:vertAlign w:val="subscript"/>
        </w:rPr>
        <w:t>1</w:t>
      </w:r>
      <w:r w:rsidR="007D3527" w:rsidRPr="00DA0AB0">
        <w:t xml:space="preserve">); y = </w:t>
      </w:r>
      <w:r w:rsidR="007D3527" w:rsidRPr="00DA0AB0">
        <w:rPr>
          <w:position w:val="-24"/>
        </w:rPr>
        <w:object w:dxaOrig="880" w:dyaOrig="620">
          <v:shape id="_x0000_i1053" type="#_x0000_t75" style="width:44.25pt;height:30.75pt" o:ole="">
            <v:imagedata r:id="rId66" o:title=""/>
          </v:shape>
          <o:OLEObject Type="Embed" ProgID="Equation.DSMT4" ShapeID="_x0000_i1053" DrawAspect="Content" ObjectID="_1607413923" r:id="rId67"/>
        </w:object>
      </w:r>
      <w:r w:rsidR="007D3527" w:rsidRPr="00DA0AB0">
        <w:t xml:space="preserve"> (d</w:t>
      </w:r>
      <w:r w:rsidR="007D3527" w:rsidRPr="00DA0AB0">
        <w:rPr>
          <w:vertAlign w:val="subscript"/>
        </w:rPr>
        <w:t>2</w:t>
      </w:r>
      <w:r w:rsidR="007D3527" w:rsidRPr="00DA0AB0">
        <w:t xml:space="preserve">) và y = </w:t>
      </w:r>
      <w:r w:rsidR="007D3527" w:rsidRPr="00DA0AB0">
        <w:rPr>
          <w:position w:val="-24"/>
        </w:rPr>
        <w:object w:dxaOrig="700" w:dyaOrig="620">
          <v:shape id="_x0000_i1054" type="#_x0000_t75" style="width:35.25pt;height:30.75pt" o:ole="">
            <v:imagedata r:id="rId68" o:title=""/>
          </v:shape>
          <o:OLEObject Type="Embed" ProgID="Equation.DSMT4" ShapeID="_x0000_i1054" DrawAspect="Content" ObjectID="_1607413924" r:id="rId69"/>
        </w:object>
      </w:r>
      <w:r w:rsidR="007D3527" w:rsidRPr="00DA0AB0">
        <w:t xml:space="preserve"> (d</w:t>
      </w:r>
      <w:r w:rsidR="007D3527" w:rsidRPr="00DA0AB0">
        <w:rPr>
          <w:vertAlign w:val="subscript"/>
        </w:rPr>
        <w:t>3</w:t>
      </w:r>
      <w:r w:rsidR="007D3527" w:rsidRPr="00DA0AB0">
        <w:t>)</w:t>
      </w:r>
    </w:p>
    <w:p w:rsidR="007D3527" w:rsidRPr="00DA0AB0" w:rsidRDefault="007D3527" w:rsidP="00684A07">
      <w:pPr>
        <w:pStyle w:val="MTDisplayEquation"/>
        <w:numPr>
          <w:ilvl w:val="0"/>
          <w:numId w:val="16"/>
        </w:numPr>
        <w:spacing w:after="0" w:line="360" w:lineRule="auto"/>
        <w:jc w:val="both"/>
      </w:pPr>
      <w:r w:rsidRPr="00DA0AB0">
        <w:t>Vẽ ba đường thẳng trên cùng một hệ trục tọa độ.</w:t>
      </w:r>
    </w:p>
    <w:p w:rsidR="005F4F09" w:rsidRPr="00DA0AB0" w:rsidRDefault="007D3527" w:rsidP="00684A07">
      <w:pPr>
        <w:pStyle w:val="MTDisplayEquation"/>
        <w:numPr>
          <w:ilvl w:val="0"/>
          <w:numId w:val="16"/>
        </w:numPr>
        <w:spacing w:after="0" w:line="360" w:lineRule="auto"/>
        <w:jc w:val="both"/>
      </w:pPr>
      <w:r w:rsidRPr="00DA0AB0">
        <w:t xml:space="preserve">Gọi giao điểm của </w:t>
      </w:r>
      <w:r w:rsidR="00555C07" w:rsidRPr="00DA0AB0">
        <w:t>(d</w:t>
      </w:r>
      <w:r w:rsidR="00555C07" w:rsidRPr="00DA0AB0">
        <w:rPr>
          <w:vertAlign w:val="subscript"/>
        </w:rPr>
        <w:t>3</w:t>
      </w:r>
      <w:r w:rsidR="00555C07" w:rsidRPr="00DA0AB0">
        <w:t>) với (d</w:t>
      </w:r>
      <w:r w:rsidR="00555C07" w:rsidRPr="00DA0AB0">
        <w:rPr>
          <w:vertAlign w:val="subscript"/>
        </w:rPr>
        <w:t>1</w:t>
      </w:r>
      <w:r w:rsidR="00555C07" w:rsidRPr="00DA0AB0">
        <w:t>) và (d</w:t>
      </w:r>
      <w:r w:rsidR="00555C07" w:rsidRPr="00DA0AB0">
        <w:rPr>
          <w:vertAlign w:val="subscript"/>
        </w:rPr>
        <w:t>2</w:t>
      </w:r>
      <w:r w:rsidR="00555C07" w:rsidRPr="00DA0AB0">
        <w:t>) là A và B. Tìm tọa</w:t>
      </w:r>
      <w:r w:rsidR="005F4F09" w:rsidRPr="00DA0AB0">
        <w:t xml:space="preserve"> </w:t>
      </w:r>
      <w:r w:rsidR="00555C07" w:rsidRPr="00DA0AB0">
        <w:t xml:space="preserve"> độ A, B</w:t>
      </w:r>
    </w:p>
    <w:p w:rsidR="00555C07" w:rsidRPr="00DA0AB0" w:rsidRDefault="00555C07" w:rsidP="00684A07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ính AB</w:t>
      </w:r>
    </w:p>
    <w:p w:rsidR="00555C07" w:rsidRPr="00DA0AB0" w:rsidRDefault="00555C07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6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hai đường thẳng y = - x + 3 (d) và y = x – 1 (d’)</w:t>
      </w:r>
    </w:p>
    <w:p w:rsidR="00555C07" w:rsidRPr="00DA0AB0" w:rsidRDefault="00555C07" w:rsidP="00684A0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lastRenderedPageBreak/>
        <w:t>Tìm tọa độ giao điểm M của d và d’</w:t>
      </w:r>
    </w:p>
    <w:p w:rsidR="00555C07" w:rsidRPr="00DA0AB0" w:rsidRDefault="00555C07" w:rsidP="00684A0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Vẽ d và d’ trên cùng một hệ trục tọa độ</w:t>
      </w:r>
    </w:p>
    <w:p w:rsidR="00555C07" w:rsidRPr="00DA0AB0" w:rsidRDefault="00555C07" w:rsidP="00684A07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d cắt Ox tại A và Oy tại B; d’ cắt Ox tại C và Oy tại D. Tính diện tích tam giác BMD</w:t>
      </w:r>
    </w:p>
    <w:p w:rsidR="00555C07" w:rsidRPr="00DA0AB0" w:rsidRDefault="00555C07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7.</w: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192061" w:rsidRPr="00DA0AB0">
        <w:rPr>
          <w:rFonts w:ascii="Times New Roman" w:hAnsi="Times New Roman" w:cs="Times New Roman"/>
          <w:sz w:val="28"/>
          <w:szCs w:val="28"/>
        </w:rPr>
        <w:t>Cho hàm số y = (m – 2)x + 2 có đồ thị là đường thẳng d</w:t>
      </w:r>
    </w:p>
    <w:p w:rsidR="00192061" w:rsidRPr="00DA0AB0" w:rsidRDefault="00192061" w:rsidP="00684A07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Tìm m </w:t>
      </w:r>
      <w:r w:rsidR="00826679" w:rsidRPr="00DA0AB0">
        <w:rPr>
          <w:rFonts w:ascii="Times New Roman" w:hAnsi="Times New Roman" w:cs="Times New Roman"/>
          <w:sz w:val="28"/>
          <w:szCs w:val="28"/>
        </w:rPr>
        <w:t>để y là hàm số bậc nhất, đồng biến</w:t>
      </w:r>
    </w:p>
    <w:p w:rsidR="00826679" w:rsidRPr="00DA0AB0" w:rsidRDefault="00826679" w:rsidP="00684A07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Tìm m để d cắt Ox tại điểm có hoành độ bằng </w:t>
      </w:r>
      <w:r w:rsidRPr="00DA0AB0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5" type="#_x0000_t75" style="width:12pt;height:30.75pt" o:ole="">
            <v:imagedata r:id="rId70" o:title=""/>
          </v:shape>
          <o:OLEObject Type="Embed" ProgID="Equation.DSMT4" ShapeID="_x0000_i1055" DrawAspect="Content" ObjectID="_1607413925" r:id="rId71"/>
        </w:objec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26679" w:rsidRPr="00DA0AB0" w:rsidRDefault="00826679" w:rsidP="00684A07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ìm điểm mà d luôn đi qua với mọi giá trị của m</w:t>
      </w:r>
    </w:p>
    <w:p w:rsidR="00826679" w:rsidRPr="00DA0AB0" w:rsidRDefault="00826679" w:rsidP="00684A07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Với m ≠ 2. Tìm m để d cắt hai trục tọa độ tạo thành tam giác có diện tich bằng 5</w:t>
      </w:r>
    </w:p>
    <w:p w:rsidR="00826679" w:rsidRPr="00DA0AB0" w:rsidRDefault="00826679" w:rsidP="00684A07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Với m ≠ 2. Tìm m để khoảng cách từ gốc tọa độ tới d bằng 1</w:t>
      </w:r>
    </w:p>
    <w:p w:rsidR="00826679" w:rsidRPr="00DA0AB0" w:rsidRDefault="0082667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8.</w:t>
      </w: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  <w:r w:rsidR="00F900A8" w:rsidRPr="00DA0AB0">
        <w:rPr>
          <w:rFonts w:ascii="Times New Roman" w:hAnsi="Times New Roman" w:cs="Times New Roman"/>
          <w:sz w:val="28"/>
          <w:szCs w:val="28"/>
        </w:rPr>
        <w:t>Với đường thẳng d</w:t>
      </w:r>
      <w:r w:rsidR="00F900A8" w:rsidRPr="00DA0AB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900A8" w:rsidRPr="00DA0AB0">
        <w:rPr>
          <w:rFonts w:ascii="Times New Roman" w:hAnsi="Times New Roman" w:cs="Times New Roman"/>
          <w:sz w:val="28"/>
          <w:szCs w:val="28"/>
        </w:rPr>
        <w:t xml:space="preserve">: </w:t>
      </w:r>
      <w:r w:rsidR="00020770" w:rsidRPr="00DA0AB0">
        <w:rPr>
          <w:rFonts w:ascii="Times New Roman" w:hAnsi="Times New Roman" w:cs="Times New Roman"/>
          <w:sz w:val="28"/>
          <w:szCs w:val="28"/>
        </w:rPr>
        <w:t>y = mx + 2m – 1( với m là tham số) và d</w:t>
      </w:r>
      <w:r w:rsidR="00020770" w:rsidRPr="00DA0AB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20770" w:rsidRPr="00DA0AB0">
        <w:rPr>
          <w:rFonts w:ascii="Times New Roman" w:hAnsi="Times New Roman" w:cs="Times New Roman"/>
          <w:sz w:val="28"/>
          <w:szCs w:val="28"/>
        </w:rPr>
        <w:t>: y = x + 1</w:t>
      </w:r>
    </w:p>
    <w:p w:rsidR="00020770" w:rsidRPr="00DA0AB0" w:rsidRDefault="00020770" w:rsidP="00684A07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Với m = 2. Hãy vẽ các đường thẳng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A0AB0">
        <w:rPr>
          <w:rFonts w:ascii="Times New Roman" w:hAnsi="Times New Roman" w:cs="Times New Roman"/>
          <w:sz w:val="28"/>
          <w:szCs w:val="28"/>
        </w:rPr>
        <w:t>,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A0AB0">
        <w:rPr>
          <w:rFonts w:ascii="Times New Roman" w:hAnsi="Times New Roman" w:cs="Times New Roman"/>
          <w:sz w:val="28"/>
          <w:szCs w:val="28"/>
        </w:rPr>
        <w:t xml:space="preserve"> trên cùng một mặt phẳng tọa độ. Tìm tọa độ giao điểm của hai đường thẳng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A0AB0">
        <w:rPr>
          <w:rFonts w:ascii="Times New Roman" w:hAnsi="Times New Roman" w:cs="Times New Roman"/>
          <w:sz w:val="28"/>
          <w:szCs w:val="28"/>
        </w:rPr>
        <w:t xml:space="preserve"> và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020770" w:rsidRPr="00DA0AB0" w:rsidRDefault="00020770" w:rsidP="00684A07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ìm giá trị của m để đường thẳng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A0AB0">
        <w:rPr>
          <w:rFonts w:ascii="Times New Roman" w:hAnsi="Times New Roman" w:cs="Times New Roman"/>
          <w:sz w:val="28"/>
          <w:szCs w:val="28"/>
        </w:rPr>
        <w:t xml:space="preserve"> cắt trục hoành tại điểm có hoành độ bằng 3</w:t>
      </w:r>
    </w:p>
    <w:p w:rsidR="00020770" w:rsidRPr="00DA0AB0" w:rsidRDefault="00020770" w:rsidP="00684A07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hứng minh rằng đường thẳng d</w:t>
      </w:r>
      <w:r w:rsidRPr="00DA0AB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A0AB0">
        <w:rPr>
          <w:rFonts w:ascii="Times New Roman" w:hAnsi="Times New Roman" w:cs="Times New Roman"/>
          <w:sz w:val="28"/>
          <w:szCs w:val="28"/>
        </w:rPr>
        <w:t xml:space="preserve"> luôn đi qua một điểm cố định với mọi giá của m</w:t>
      </w:r>
    </w:p>
    <w:p w:rsidR="00020770" w:rsidRPr="00DA0AB0" w:rsidRDefault="00020770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7F0B">
        <w:rPr>
          <w:rFonts w:ascii="Times New Roman" w:hAnsi="Times New Roman" w:cs="Times New Roman"/>
          <w:b/>
          <w:sz w:val="28"/>
          <w:szCs w:val="28"/>
        </w:rPr>
        <w:t>Bài 9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đường thẳng y = (m – 3)x – 5  (d)</w:t>
      </w:r>
    </w:p>
    <w:p w:rsidR="00020770" w:rsidRPr="00DA0AB0" w:rsidRDefault="00020770" w:rsidP="00684A0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hứng minh rằng đường thẳng (d) luôn đi qua một điểm cố định với mọi giá trị của m</w:t>
      </w:r>
    </w:p>
    <w:p w:rsidR="00020770" w:rsidRDefault="00020770" w:rsidP="00684A07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ính giá trị của m để đường thẳng (d) tạo với các trục tọa độ một tam giác có diện tích bằng 2</w:t>
      </w:r>
    </w:p>
    <w:p w:rsidR="00DA0AB0" w:rsidRDefault="00DA0AB0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DA0AB0" w:rsidRPr="00DA0AB0" w:rsidRDefault="00DA0AB0" w:rsidP="00684A07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020770" w:rsidRPr="00DA0AB0" w:rsidRDefault="00020770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A0AB0">
        <w:rPr>
          <w:rFonts w:ascii="Times New Roman" w:hAnsi="Times New Roman" w:cs="Times New Roman"/>
          <w:b/>
          <w:sz w:val="28"/>
          <w:szCs w:val="28"/>
          <w:u w:val="single"/>
        </w:rPr>
        <w:t>PHẦN 2. HÌNH HỌC:</w:t>
      </w:r>
    </w:p>
    <w:p w:rsidR="00020770" w:rsidRPr="00DA0AB0" w:rsidRDefault="00020770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lastRenderedPageBreak/>
        <w:t>Bài 1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nửa đường tròn (O) đường kính AB. Trên cùng một nửa mặt phẳng bờ AB chắn nửa đường tròn vẽ hai tiếp tuyến Ax và By với (O). Lấy M bất kì trên (O). Kẻ tiếp tuyến thứ 3 với nửa đường tròn tại M cắt Ax và By tại C và D.</w:t>
      </w:r>
    </w:p>
    <w:p w:rsidR="00020770" w:rsidRPr="00DA0AB0" w:rsidRDefault="00C26D8D" w:rsidP="00684A0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CA + DB = CD</w:t>
      </w:r>
    </w:p>
    <w:p w:rsidR="00C26D8D" w:rsidRPr="00DA0AB0" w:rsidRDefault="00C26D8D" w:rsidP="00684A0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tam giác COD là tam giác vuông</w:t>
      </w:r>
    </w:p>
    <w:p w:rsidR="00C26D8D" w:rsidRPr="00DA0AB0" w:rsidRDefault="00C26D8D" w:rsidP="00684A0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AM cắt OC tại E, BM cắt OD tại F. Tứ giác MEOF là hình gì?</w:t>
      </w:r>
    </w:p>
    <w:p w:rsidR="00C26D8D" w:rsidRPr="00DA0AB0" w:rsidRDefault="00C26D8D" w:rsidP="00684A07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EC.EO + FO.FD = R</w:t>
      </w:r>
      <w:r w:rsidRPr="00DA0AB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020770" w:rsidRPr="00DA0AB0" w:rsidRDefault="00020770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2.</w:t>
      </w:r>
      <w:r w:rsidR="00C26D8D" w:rsidRPr="00DA0AB0">
        <w:rPr>
          <w:rFonts w:ascii="Times New Roman" w:hAnsi="Times New Roman" w:cs="Times New Roman"/>
          <w:sz w:val="28"/>
          <w:szCs w:val="28"/>
        </w:rPr>
        <w:t xml:space="preserve"> Cho nửa đường tròn tâm O đường kính AB. Trên cùng một nửa mặt phẳng bờ AB chứa nửa đường tròn, vẽ các tiếp tuyến Ax, By. Trên Ax lấy điểm C, nối </w:t>
      </w:r>
      <w:r w:rsidR="000B2AC2" w:rsidRPr="00DA0AB0">
        <w:rPr>
          <w:rFonts w:ascii="Times New Roman" w:hAnsi="Times New Roman" w:cs="Times New Roman"/>
          <w:sz w:val="28"/>
          <w:szCs w:val="28"/>
        </w:rPr>
        <w:t>OC. Từ O kẻ đường thẳng vuông góc với OC cắt By tại D.</w:t>
      </w:r>
    </w:p>
    <w:p w:rsidR="000B2AC2" w:rsidRPr="00DA0AB0" w:rsidRDefault="000B2AC2" w:rsidP="00684A07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Tứ giác ABDC là hình gì?</w:t>
      </w:r>
    </w:p>
    <w:p w:rsidR="000B2AC2" w:rsidRPr="00DA0AB0" w:rsidRDefault="000B2AC2" w:rsidP="00684A07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AB là tiếp tuyến của đường tròn đi qua ba điểm C, O, D</w:t>
      </w:r>
    </w:p>
    <w:p w:rsidR="000B2AC2" w:rsidRPr="00DA0AB0" w:rsidRDefault="000B2AC2" w:rsidP="00684A07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>CMR: CA.DB = R</w:t>
      </w:r>
      <w:r w:rsidRPr="00DA0AB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0B2AC2" w:rsidRPr="00DA0AB0" w:rsidRDefault="000B2AC2" w:rsidP="00684A07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Cho góc AOC = 60 °. Tính CA, DB, CD theo R. </w:t>
      </w:r>
    </w:p>
    <w:p w:rsidR="000B2AC2" w:rsidRDefault="000B2AC2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b/>
          <w:sz w:val="28"/>
          <w:szCs w:val="28"/>
        </w:rPr>
        <w:t>Bài 3.</w:t>
      </w:r>
      <w:r w:rsidRPr="00DA0AB0">
        <w:rPr>
          <w:rFonts w:ascii="Times New Roman" w:hAnsi="Times New Roman" w:cs="Times New Roman"/>
          <w:sz w:val="28"/>
          <w:szCs w:val="28"/>
        </w:rPr>
        <w:t xml:space="preserve"> Cho hai đường tròn (O;R) và (O’;R’) tiếp xúc ngoài tại A. kẻ tiếp tuyến chung ngoài BC (B </w:t>
      </w:r>
      <w:r w:rsidRPr="00DA0AB0">
        <w:rPr>
          <w:rFonts w:ascii="Cambria Math" w:hAnsi="Cambria Math" w:cs="Cambria Math"/>
          <w:sz w:val="28"/>
          <w:szCs w:val="28"/>
        </w:rPr>
        <w:t>∈</w:t>
      </w:r>
      <w:r w:rsidRPr="00DA0AB0">
        <w:rPr>
          <w:rFonts w:ascii="Times New Roman" w:hAnsi="Times New Roman" w:cs="Times New Roman"/>
          <w:sz w:val="28"/>
          <w:szCs w:val="28"/>
        </w:rPr>
        <w:t xml:space="preserve"> (O); C </w:t>
      </w:r>
      <w:r w:rsidRPr="00DA0AB0">
        <w:rPr>
          <w:rFonts w:ascii="Cambria Math" w:hAnsi="Cambria Math" w:cs="Cambria Math"/>
          <w:sz w:val="28"/>
          <w:szCs w:val="28"/>
        </w:rPr>
        <w:t>∈</w:t>
      </w:r>
      <w:r w:rsidRPr="00DA0AB0">
        <w:rPr>
          <w:rFonts w:ascii="Times New Roman" w:hAnsi="Times New Roman" w:cs="Times New Roman"/>
          <w:sz w:val="28"/>
          <w:szCs w:val="28"/>
        </w:rPr>
        <w:t xml:space="preserve"> (O’))</w:t>
      </w:r>
      <w:r w:rsidR="00DA0AB0" w:rsidRPr="00DA0AB0">
        <w:rPr>
          <w:rFonts w:ascii="Times New Roman" w:hAnsi="Times New Roman" w:cs="Times New Roman"/>
          <w:sz w:val="28"/>
          <w:szCs w:val="28"/>
        </w:rPr>
        <w:t>.  Kẻ tiếp tuyến</w:t>
      </w:r>
      <w:r w:rsidR="00DA0AB0">
        <w:rPr>
          <w:rFonts w:ascii="Times New Roman" w:hAnsi="Times New Roman" w:cs="Times New Roman"/>
          <w:sz w:val="28"/>
          <w:szCs w:val="28"/>
        </w:rPr>
        <w:t xml:space="preserve"> chung trong tại A cắt BC tại M. Gọi D là giao điểm của OM và AB; E là giao điểm của O’M và AC.</w:t>
      </w:r>
    </w:p>
    <w:p w:rsidR="00DA0AB0" w:rsidRDefault="00DA0AB0" w:rsidP="00684A07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E = AM</w:t>
      </w:r>
    </w:p>
    <w:p w:rsidR="00DA0AB0" w:rsidRDefault="00DA0AB0" w:rsidP="00684A07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D.MO = ME.MO’</w:t>
      </w:r>
    </w:p>
    <w:p w:rsidR="00DA0AB0" w:rsidRDefault="00DA0AB0" w:rsidP="00684A07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OO’ là tiếp tuyến của đường tròn đường kính BC</w:t>
      </w:r>
    </w:p>
    <w:p w:rsidR="00DA0AB0" w:rsidRDefault="00DA0AB0" w:rsidP="00684A07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BC theo R và R’</w:t>
      </w:r>
    </w:p>
    <w:p w:rsidR="00DA0AB0" w:rsidRDefault="00DA0AB0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868">
        <w:rPr>
          <w:rFonts w:ascii="Times New Roman" w:hAnsi="Times New Roman" w:cs="Times New Roman"/>
          <w:b/>
          <w:sz w:val="28"/>
          <w:szCs w:val="28"/>
        </w:rPr>
        <w:t>Bài 4.</w:t>
      </w:r>
      <w:r>
        <w:rPr>
          <w:rFonts w:ascii="Times New Roman" w:hAnsi="Times New Roman" w:cs="Times New Roman"/>
          <w:sz w:val="28"/>
          <w:szCs w:val="28"/>
        </w:rPr>
        <w:t xml:space="preserve"> Cho nửa đường tròn tâm O, đường kính AB,. Điểm C di động trên nửa đường tròn (C không trùng với A, B). Qua C kẻ tiếp tuyến d của (O). Gọi E, F theo thứ tự là chân đường vuông góc kẻ từ A và B đến d. Gọi H là chân đường vuông góc kẻ từ </w:t>
      </w:r>
      <w:r w:rsidR="00BF2271">
        <w:rPr>
          <w:rFonts w:ascii="Times New Roman" w:hAnsi="Times New Roman" w:cs="Times New Roman"/>
          <w:sz w:val="28"/>
          <w:szCs w:val="28"/>
        </w:rPr>
        <w:t xml:space="preserve">C đến AB. </w:t>
      </w:r>
    </w:p>
    <w:p w:rsidR="00BF2271" w:rsidRDefault="00BF2271" w:rsidP="00684A07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C là phân giác của góc EAH</w:t>
      </w:r>
    </w:p>
    <w:p w:rsidR="00BF2271" w:rsidRDefault="00BF2271" w:rsidP="00684A07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E + BF = AB</w:t>
      </w:r>
    </w:p>
    <w:p w:rsidR="00BF2271" w:rsidRDefault="00BF2271" w:rsidP="00684A07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AC // HF</w:t>
      </w:r>
    </w:p>
    <w:p w:rsidR="00BF2271" w:rsidRDefault="00BF2271" w:rsidP="00684A07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vị trí của C trên (O) sao cho AE.BF lớn nhất</w:t>
      </w:r>
    </w:p>
    <w:p w:rsidR="00BF2271" w:rsidRDefault="00BF2271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6652">
        <w:rPr>
          <w:rFonts w:ascii="Times New Roman" w:hAnsi="Times New Roman" w:cs="Times New Roman"/>
          <w:b/>
          <w:sz w:val="28"/>
          <w:szCs w:val="28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C6A97">
        <w:rPr>
          <w:rFonts w:ascii="Times New Roman" w:hAnsi="Times New Roman" w:cs="Times New Roman"/>
          <w:sz w:val="28"/>
          <w:szCs w:val="28"/>
        </w:rPr>
        <w:t>Cho (O;R)</w:t>
      </w:r>
      <w:r w:rsidR="00A10DF5">
        <w:rPr>
          <w:rFonts w:ascii="Times New Roman" w:hAnsi="Times New Roman" w:cs="Times New Roman"/>
          <w:sz w:val="28"/>
          <w:szCs w:val="28"/>
        </w:rPr>
        <w:t xml:space="preserve"> dây CD &gt; R; H là trung điểm CD, S thuộc tia đối của tia DC. Kẻ tiếp tuyến SA; SB của </w:t>
      </w:r>
      <w:r w:rsidR="0051573E">
        <w:rPr>
          <w:rFonts w:ascii="Times New Roman" w:hAnsi="Times New Roman" w:cs="Times New Roman"/>
          <w:sz w:val="28"/>
          <w:szCs w:val="28"/>
        </w:rPr>
        <w:t>(O); AB cắt SO tại E; AB cắt OH tại F.</w:t>
      </w:r>
    </w:p>
    <w:p w:rsidR="0051573E" w:rsidRDefault="0051573E" w:rsidP="00684A07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ốn điểm S, E, H, F cùng thuộc một đường tròn</w:t>
      </w:r>
    </w:p>
    <w:p w:rsidR="0051573E" w:rsidRDefault="0051573E" w:rsidP="00684A07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OE.OS = OH.OF</w:t>
      </w:r>
    </w:p>
    <w:p w:rsidR="0051573E" w:rsidRDefault="0051573E" w:rsidP="00684A07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FC là tiếp tuyến của (O)</w:t>
      </w:r>
    </w:p>
    <w:p w:rsidR="0051573E" w:rsidRDefault="0051573E" w:rsidP="00684A07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khi S di động trên tia đối của tia DC thì AB luôn đi qua một điểm cố định</w:t>
      </w:r>
    </w:p>
    <w:p w:rsidR="0051573E" w:rsidRDefault="0051573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6652">
        <w:rPr>
          <w:rFonts w:ascii="Times New Roman" w:hAnsi="Times New Roman" w:cs="Times New Roman"/>
          <w:b/>
          <w:sz w:val="28"/>
          <w:szCs w:val="28"/>
        </w:rPr>
        <w:t>Bài 6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35560">
        <w:rPr>
          <w:rFonts w:ascii="Times New Roman" w:hAnsi="Times New Roman" w:cs="Times New Roman"/>
          <w:sz w:val="28"/>
          <w:szCs w:val="28"/>
        </w:rPr>
        <w:t>Cho nửa (O) đường kính AB; Trên cùng một nửa mặt phẳng bờ AB chửa nửa đường tròn vẽ hai tiếp tuyến Ax và By với (O). Lấy C bất kì trên (O). Kẻ tiếp tuyến thứ 3 với nửa đường tròn tại C cắt Ax và By tại D và E. Tia BC cắt tia Ax tại F.</w:t>
      </w:r>
    </w:p>
    <w:p w:rsidR="00A35560" w:rsidRDefault="00A35560" w:rsidP="00684A0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DO là trung trực của AC</w:t>
      </w:r>
    </w:p>
    <w:p w:rsidR="00A35560" w:rsidRDefault="00A35560" w:rsidP="00684A0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D là trung điểm của AF.</w:t>
      </w:r>
    </w:p>
    <w:p w:rsidR="00A35560" w:rsidRDefault="00A35560" w:rsidP="00684A0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ẻ đường cao CH của tam giác ACB. CH cắt BD tại N. CMR: N là trung điểm của CH</w:t>
      </w:r>
    </w:p>
    <w:p w:rsidR="00A35560" w:rsidRDefault="00A35560" w:rsidP="00684A0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vị trí của C trên nửa đường tròn (O) để chu vi hình thang ADEB đạt </w:t>
      </w:r>
      <w:r w:rsidR="00F56285">
        <w:rPr>
          <w:rFonts w:ascii="Times New Roman" w:hAnsi="Times New Roman" w:cs="Times New Roman"/>
          <w:sz w:val="28"/>
          <w:szCs w:val="28"/>
        </w:rPr>
        <w:t>giá trị nhỏ nhất</w:t>
      </w:r>
    </w:p>
    <w:p w:rsidR="00F56285" w:rsidRDefault="00F56285" w:rsidP="00684A0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MR: CH, BD, AE đồng quy</w:t>
      </w:r>
    </w:p>
    <w:p w:rsidR="00F56285" w:rsidRDefault="00F56285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6652">
        <w:rPr>
          <w:rFonts w:ascii="Times New Roman" w:hAnsi="Times New Roman" w:cs="Times New Roman"/>
          <w:b/>
          <w:sz w:val="28"/>
          <w:szCs w:val="28"/>
        </w:rPr>
        <w:t>Bài 7.</w:t>
      </w:r>
      <w:r>
        <w:rPr>
          <w:rFonts w:ascii="Times New Roman" w:hAnsi="Times New Roman" w:cs="Times New Roman"/>
          <w:sz w:val="28"/>
          <w:szCs w:val="28"/>
        </w:rPr>
        <w:t xml:space="preserve"> Cho nửa đường tròn (O;R) đường kính AB. Lấy M thuộc nửa đường tròn (O). Vẽ MH vuông góc với AB tại H; D là điểm đối xứng với H qua đường thẳng MA, gọi E là điểm đối xứng với H qua MB.</w:t>
      </w:r>
    </w:p>
    <w:p w:rsidR="00F56285" w:rsidRDefault="00F56285" w:rsidP="00684A07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D // BE</w:t>
      </w:r>
    </w:p>
    <w:p w:rsidR="00F56285" w:rsidRDefault="00F56285" w:rsidP="00684A07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, M, E thẳng hàng</w:t>
      </w:r>
    </w:p>
    <w:p w:rsidR="00F56285" w:rsidRDefault="00F56285" w:rsidP="00684A07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E là tiếp tuyến của (O)</w:t>
      </w:r>
    </w:p>
    <w:p w:rsidR="00F56285" w:rsidRDefault="00F56285" w:rsidP="00684A07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ịnh M trên (O) để tứ giác ADEB có chu vi nhỏ nhất</w:t>
      </w:r>
    </w:p>
    <w:p w:rsidR="009E6652" w:rsidRDefault="009E6652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6652">
        <w:rPr>
          <w:rFonts w:ascii="Times New Roman" w:hAnsi="Times New Roman" w:cs="Times New Roman"/>
          <w:b/>
          <w:sz w:val="28"/>
          <w:szCs w:val="28"/>
        </w:rPr>
        <w:lastRenderedPageBreak/>
        <w:t>Bài 8.</w:t>
      </w:r>
      <w:r>
        <w:rPr>
          <w:rFonts w:ascii="Times New Roman" w:hAnsi="Times New Roman" w:cs="Times New Roman"/>
          <w:sz w:val="28"/>
          <w:szCs w:val="28"/>
        </w:rPr>
        <w:t xml:space="preserve"> Cho tam giác ABC vuông tại A, đường cao AH. Đường tròn đường kính AH cắt các cạnh AB, AC lần lượt tại M và N</w:t>
      </w:r>
    </w:p>
    <w:p w:rsidR="009E6652" w:rsidRDefault="009E6652" w:rsidP="00684A07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MHN là hình chữ nhật</w:t>
      </w:r>
    </w:p>
    <w:p w:rsidR="009E6652" w:rsidRDefault="009E6652" w:rsidP="00684A07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M.AB = AN.AC</w:t>
      </w:r>
    </w:p>
    <w:p w:rsidR="009E6652" w:rsidRDefault="009E6652" w:rsidP="00684A07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E là trung điểm của BH. Chứng minh ME là tiếp tuyến của đường tròn đường kính AB.</w:t>
      </w:r>
    </w:p>
    <w:p w:rsidR="009E6652" w:rsidRDefault="009E6652" w:rsidP="00684A07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E song song với trung tuyến AI của tam giác ABC.</w:t>
      </w:r>
    </w:p>
    <w:p w:rsidR="009E6652" w:rsidRPr="009E6652" w:rsidRDefault="009E6652" w:rsidP="00684A07">
      <w:pPr>
        <w:pStyle w:val="ListParagraph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E5868" w:rsidRPr="00DA7F0B" w:rsidRDefault="008E5868" w:rsidP="00684A0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A7F0B">
        <w:rPr>
          <w:rFonts w:ascii="Times New Roman" w:hAnsi="Times New Roman" w:cs="Times New Roman"/>
          <w:b/>
          <w:sz w:val="28"/>
          <w:szCs w:val="28"/>
          <w:u w:val="single"/>
        </w:rPr>
        <w:t>PHẦN 3: MỘT SỐ BÀI TẬP NÂNG CAO</w:t>
      </w:r>
    </w:p>
    <w:p w:rsidR="008E5868" w:rsidRDefault="008E5868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5868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Cho hai số x, y: 0 ≤ x ≤ 3; 0 ≤ y ≤ 4</w:t>
      </w:r>
    </w:p>
    <w:p w:rsidR="008E5868" w:rsidRDefault="008E5868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lớn nhất của A = (3 – x)(4 – y)(2x + 3y)</w:t>
      </w:r>
    </w:p>
    <w:p w:rsidR="008E5868" w:rsidRDefault="008E5868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9C9">
        <w:rPr>
          <w:rFonts w:ascii="Times New Roman" w:hAnsi="Times New Roman" w:cs="Times New Roman"/>
          <w:b/>
          <w:sz w:val="28"/>
          <w:szCs w:val="28"/>
        </w:rPr>
        <w:t>Bài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E4EDC">
        <w:rPr>
          <w:rFonts w:ascii="Times New Roman" w:hAnsi="Times New Roman" w:cs="Times New Roman"/>
          <w:sz w:val="28"/>
          <w:szCs w:val="28"/>
        </w:rPr>
        <w:t xml:space="preserve">Tìm giá trị lớn nhất của </w:t>
      </w:r>
      <w:r w:rsidR="00E06907">
        <w:rPr>
          <w:rFonts w:ascii="Times New Roman" w:hAnsi="Times New Roman" w:cs="Times New Roman"/>
          <w:sz w:val="28"/>
          <w:szCs w:val="28"/>
        </w:rPr>
        <w:t xml:space="preserve">biểu thức A = </w:t>
      </w:r>
      <w:bookmarkStart w:id="0" w:name="_GoBack"/>
      <w:r w:rsidR="00E06907" w:rsidRPr="00E06907">
        <w:rPr>
          <w:rFonts w:ascii="Times New Roman" w:hAnsi="Times New Roman" w:cs="Times New Roman"/>
          <w:position w:val="-28"/>
          <w:sz w:val="28"/>
          <w:szCs w:val="28"/>
        </w:rPr>
        <w:object w:dxaOrig="2480" w:dyaOrig="720">
          <v:shape id="_x0000_i1056" type="#_x0000_t75" style="width:123.75pt;height:36pt" o:ole="">
            <v:imagedata r:id="rId72" o:title=""/>
          </v:shape>
          <o:OLEObject Type="Embed" ProgID="Equation.DSMT4" ShapeID="_x0000_i1056" DrawAspect="Content" ObjectID="_1607413926" r:id="rId73"/>
        </w:object>
      </w:r>
      <w:bookmarkEnd w:id="0"/>
      <w:r w:rsidR="00E0690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6907" w:rsidRDefault="00E06907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x ≥ 1; y ≥ 2; z ≥ 3</w:t>
      </w:r>
    </w:p>
    <w:p w:rsidR="00E06907" w:rsidRDefault="00E06907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9C9">
        <w:rPr>
          <w:rFonts w:ascii="Times New Roman" w:hAnsi="Times New Roman" w:cs="Times New Roman"/>
          <w:b/>
          <w:sz w:val="28"/>
          <w:szCs w:val="28"/>
        </w:rPr>
        <w:t>Bài 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26D0C">
        <w:rPr>
          <w:rFonts w:ascii="Times New Roman" w:hAnsi="Times New Roman" w:cs="Times New Roman"/>
          <w:sz w:val="28"/>
          <w:szCs w:val="28"/>
        </w:rPr>
        <w:t xml:space="preserve">Cho 0 &lt; x ≤ 1; 2 ≤ y </w:t>
      </w:r>
      <w:r w:rsidR="00D26D0C">
        <w:rPr>
          <w:rFonts w:ascii="Cambria Math" w:hAnsi="Cambria Math" w:cs="Times New Roman"/>
          <w:sz w:val="28"/>
          <w:szCs w:val="28"/>
        </w:rPr>
        <w:t>≤</w:t>
      </w:r>
      <w:r w:rsidR="00D26D0C">
        <w:rPr>
          <w:rFonts w:ascii="Times New Roman" w:hAnsi="Times New Roman" w:cs="Times New Roman"/>
          <w:sz w:val="28"/>
          <w:szCs w:val="28"/>
        </w:rPr>
        <w:t xml:space="preserve"> 3; x + y = 3. Tìm GTNN của P = </w:t>
      </w:r>
      <w:r w:rsidR="00D26D0C" w:rsidRPr="00D26D0C">
        <w:rPr>
          <w:rFonts w:ascii="Times New Roman" w:hAnsi="Times New Roman" w:cs="Times New Roman"/>
          <w:position w:val="-28"/>
          <w:sz w:val="28"/>
          <w:szCs w:val="28"/>
        </w:rPr>
        <w:object w:dxaOrig="639" w:dyaOrig="660">
          <v:shape id="_x0000_i1057" type="#_x0000_t75" style="width:32.25pt;height:33pt" o:ole="">
            <v:imagedata r:id="rId74" o:title=""/>
          </v:shape>
          <o:OLEObject Type="Embed" ProgID="Equation.DSMT4" ShapeID="_x0000_i1057" DrawAspect="Content" ObjectID="_1607413927" r:id="rId75"/>
        </w:object>
      </w:r>
      <w:r w:rsidR="00D26D0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6D0C" w:rsidRDefault="00D26D0C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9C9">
        <w:rPr>
          <w:rFonts w:ascii="Times New Roman" w:hAnsi="Times New Roman" w:cs="Times New Roman"/>
          <w:b/>
          <w:sz w:val="28"/>
          <w:szCs w:val="28"/>
        </w:rPr>
        <w:t>Bài 4.</w:t>
      </w:r>
      <w:r w:rsidR="002B4B1E">
        <w:rPr>
          <w:rFonts w:ascii="Times New Roman" w:hAnsi="Times New Roman" w:cs="Times New Roman"/>
          <w:sz w:val="28"/>
          <w:szCs w:val="28"/>
        </w:rPr>
        <w:t xml:space="preserve"> Tìm giá trị lớn nhất của biểu thức D = - 5x</w:t>
      </w:r>
      <w:r w:rsidR="002B4B1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B4B1E">
        <w:rPr>
          <w:rFonts w:ascii="Times New Roman" w:hAnsi="Times New Roman" w:cs="Times New Roman"/>
          <w:sz w:val="28"/>
          <w:szCs w:val="28"/>
        </w:rPr>
        <w:t xml:space="preserve"> – 2xy – 2y</w:t>
      </w:r>
      <w:r w:rsidR="002B4B1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B4B1E">
        <w:rPr>
          <w:rFonts w:ascii="Times New Roman" w:hAnsi="Times New Roman" w:cs="Times New Roman"/>
          <w:sz w:val="28"/>
          <w:szCs w:val="28"/>
        </w:rPr>
        <w:t xml:space="preserve"> + 14x + 10y – 1</w:t>
      </w:r>
    </w:p>
    <w:p w:rsidR="004D5F5E" w:rsidRDefault="002B4B1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49C9">
        <w:rPr>
          <w:rFonts w:ascii="Times New Roman" w:hAnsi="Times New Roman" w:cs="Times New Roman"/>
          <w:b/>
          <w:sz w:val="28"/>
          <w:szCs w:val="28"/>
        </w:rPr>
        <w:t>Bài 5.</w:t>
      </w:r>
      <w:r>
        <w:rPr>
          <w:rFonts w:ascii="Times New Roman" w:hAnsi="Times New Roman" w:cs="Times New Roman"/>
          <w:sz w:val="28"/>
          <w:szCs w:val="28"/>
        </w:rPr>
        <w:t xml:space="preserve"> Cho a, b, c là các số dương, hãy tìm giá trị nhỏ nhất của biểu thức</w:t>
      </w:r>
    </w:p>
    <w:p w:rsidR="002B4B1E" w:rsidRDefault="004D5F5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 = </w:t>
      </w:r>
      <w:r w:rsidR="0015545D" w:rsidRPr="004D5F5E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058" type="#_x0000_t75" style="width:126pt;height:33.75pt" o:ole="">
            <v:imagedata r:id="rId76" o:title=""/>
          </v:shape>
          <o:OLEObject Type="Embed" ProgID="Equation.DSMT4" ShapeID="_x0000_i1058" DrawAspect="Content" ObjectID="_1607413928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545D" w:rsidRDefault="0015545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AB9">
        <w:rPr>
          <w:rFonts w:ascii="Times New Roman" w:hAnsi="Times New Roman" w:cs="Times New Roman"/>
          <w:b/>
          <w:sz w:val="28"/>
          <w:szCs w:val="28"/>
        </w:rPr>
        <w:t>Bài 6.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15545D">
        <w:rPr>
          <w:rFonts w:ascii="Times New Roman" w:hAnsi="Times New Roman" w:cs="Times New Roman"/>
          <w:position w:val="-30"/>
          <w:sz w:val="28"/>
          <w:szCs w:val="28"/>
        </w:rPr>
        <w:object w:dxaOrig="1300" w:dyaOrig="720">
          <v:shape id="_x0000_i1059" type="#_x0000_t75" style="width:65.25pt;height:36pt" o:ole="">
            <v:imagedata r:id="rId78" o:title=""/>
          </v:shape>
          <o:OLEObject Type="Embed" ProgID="Equation.DSMT4" ShapeID="_x0000_i1059" DrawAspect="Content" ObjectID="_1607413929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 CMR: </w:t>
      </w:r>
      <w:r w:rsidRPr="0015545D">
        <w:rPr>
          <w:rFonts w:ascii="Times New Roman" w:hAnsi="Times New Roman" w:cs="Times New Roman"/>
          <w:position w:val="-28"/>
          <w:sz w:val="28"/>
          <w:szCs w:val="28"/>
        </w:rPr>
        <w:object w:dxaOrig="2500" w:dyaOrig="680">
          <v:shape id="_x0000_i1060" type="#_x0000_t75" style="width:125.25pt;height:33.75pt" o:ole="">
            <v:imagedata r:id="rId80" o:title=""/>
          </v:shape>
          <o:OLEObject Type="Embed" ProgID="Equation.DSMT4" ShapeID="_x0000_i1060" DrawAspect="Content" ObjectID="_1607413930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545D" w:rsidRDefault="0015545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AB9">
        <w:rPr>
          <w:rFonts w:ascii="Times New Roman" w:hAnsi="Times New Roman" w:cs="Times New Roman"/>
          <w:b/>
          <w:sz w:val="28"/>
          <w:szCs w:val="28"/>
        </w:rPr>
        <w:t>Bài 7.</w:t>
      </w:r>
      <w:r>
        <w:rPr>
          <w:rFonts w:ascii="Times New Roman" w:hAnsi="Times New Roman" w:cs="Times New Roman"/>
          <w:sz w:val="28"/>
          <w:szCs w:val="28"/>
        </w:rPr>
        <w:t xml:space="preserve"> Giải phương trình: </w:t>
      </w:r>
      <w:r w:rsidRPr="0015545D">
        <w:rPr>
          <w:rFonts w:ascii="Times New Roman" w:hAnsi="Times New Roman" w:cs="Times New Roman"/>
          <w:position w:val="-8"/>
          <w:sz w:val="28"/>
          <w:szCs w:val="28"/>
        </w:rPr>
        <w:object w:dxaOrig="2320" w:dyaOrig="360">
          <v:shape id="_x0000_i1061" type="#_x0000_t75" style="width:116.25pt;height:18pt" o:ole="">
            <v:imagedata r:id="rId82" o:title=""/>
          </v:shape>
          <o:OLEObject Type="Embed" ProgID="Equation.DSMT4" ShapeID="_x0000_i1061" DrawAspect="Content" ObjectID="_1607413931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545D" w:rsidRDefault="0015545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AB9">
        <w:rPr>
          <w:rFonts w:ascii="Times New Roman" w:hAnsi="Times New Roman" w:cs="Times New Roman"/>
          <w:b/>
          <w:sz w:val="28"/>
          <w:szCs w:val="28"/>
        </w:rPr>
        <w:t>Bài 8.</w:t>
      </w:r>
      <w:r>
        <w:rPr>
          <w:rFonts w:ascii="Times New Roman" w:hAnsi="Times New Roman" w:cs="Times New Roman"/>
          <w:sz w:val="28"/>
          <w:szCs w:val="28"/>
        </w:rPr>
        <w:t xml:space="preserve"> Với a, b, c là các số dương thỏa mãn a + b + c = 2. Tìm giá trị lớn nhất cảu biểu thức Q = </w:t>
      </w:r>
      <w:r w:rsidRPr="0015545D">
        <w:rPr>
          <w:rFonts w:ascii="Times New Roman" w:hAnsi="Times New Roman" w:cs="Times New Roman"/>
          <w:position w:val="-8"/>
          <w:sz w:val="28"/>
          <w:szCs w:val="28"/>
        </w:rPr>
        <w:object w:dxaOrig="3120" w:dyaOrig="360">
          <v:shape id="_x0000_i1062" type="#_x0000_t75" style="width:156pt;height:18pt" o:ole="">
            <v:imagedata r:id="rId84" o:title=""/>
          </v:shape>
          <o:OLEObject Type="Embed" ProgID="Equation.DSMT4" ShapeID="_x0000_i1062" DrawAspect="Content" ObjectID="_1607413932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545D" w:rsidRDefault="0015545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AB9">
        <w:rPr>
          <w:rFonts w:ascii="Times New Roman" w:hAnsi="Times New Roman" w:cs="Times New Roman"/>
          <w:b/>
          <w:sz w:val="28"/>
          <w:szCs w:val="28"/>
        </w:rPr>
        <w:t>Bài 9.</w:t>
      </w:r>
      <w:r>
        <w:rPr>
          <w:rFonts w:ascii="Times New Roman" w:hAnsi="Times New Roman" w:cs="Times New Roman"/>
          <w:sz w:val="28"/>
          <w:szCs w:val="28"/>
        </w:rPr>
        <w:t xml:space="preserve"> Giải phương trình </w:t>
      </w:r>
      <w:r w:rsidRPr="0015545D">
        <w:rPr>
          <w:rFonts w:ascii="Times New Roman" w:hAnsi="Times New Roman" w:cs="Times New Roman"/>
          <w:position w:val="-8"/>
          <w:sz w:val="28"/>
          <w:szCs w:val="28"/>
        </w:rPr>
        <w:object w:dxaOrig="3200" w:dyaOrig="360">
          <v:shape id="_x0000_i1063" type="#_x0000_t75" style="width:159.75pt;height:18pt" o:ole="">
            <v:imagedata r:id="rId86" o:title=""/>
          </v:shape>
          <o:OLEObject Type="Embed" ProgID="Equation.DSMT4" ShapeID="_x0000_i1063" DrawAspect="Content" ObjectID="_1607413933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545D" w:rsidRDefault="0015545D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AB9">
        <w:rPr>
          <w:rFonts w:ascii="Times New Roman" w:hAnsi="Times New Roman" w:cs="Times New Roman"/>
          <w:b/>
          <w:sz w:val="28"/>
          <w:szCs w:val="28"/>
        </w:rPr>
        <w:t>Bài 10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650A8">
        <w:rPr>
          <w:rFonts w:ascii="Times New Roman" w:hAnsi="Times New Roman" w:cs="Times New Roman"/>
          <w:sz w:val="28"/>
          <w:szCs w:val="28"/>
        </w:rPr>
        <w:t>Cho x &gt; 0. Tìm giá trị nhỏ nhất</w:t>
      </w:r>
      <w:r w:rsidR="00933AB9">
        <w:rPr>
          <w:rFonts w:ascii="Times New Roman" w:hAnsi="Times New Roman" w:cs="Times New Roman"/>
          <w:sz w:val="28"/>
          <w:szCs w:val="28"/>
        </w:rPr>
        <w:t xml:space="preserve"> của T = 9x</w:t>
      </w:r>
      <w:r w:rsidR="00933AB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33AB9">
        <w:rPr>
          <w:rFonts w:ascii="Times New Roman" w:hAnsi="Times New Roman" w:cs="Times New Roman"/>
          <w:sz w:val="28"/>
          <w:szCs w:val="28"/>
        </w:rPr>
        <w:t xml:space="preserve"> – 5x + </w:t>
      </w:r>
      <w:r w:rsidR="00933AB9" w:rsidRPr="00933AB9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64" type="#_x0000_t75" style="width:51.75pt;height:30.75pt" o:ole="">
            <v:imagedata r:id="rId88" o:title=""/>
          </v:shape>
          <o:OLEObject Type="Embed" ProgID="Equation.DSMT4" ShapeID="_x0000_i1064" DrawAspect="Content" ObjectID="_1607413934" r:id="rId89"/>
        </w:object>
      </w:r>
      <w:r w:rsidR="00933AB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318A">
        <w:rPr>
          <w:rFonts w:ascii="Times New Roman" w:hAnsi="Times New Roman" w:cs="Times New Roman"/>
          <w:b/>
          <w:sz w:val="28"/>
          <w:szCs w:val="28"/>
        </w:rPr>
        <w:lastRenderedPageBreak/>
        <w:t>Bài 11.</w:t>
      </w:r>
      <w:r>
        <w:rPr>
          <w:rFonts w:ascii="Times New Roman" w:hAnsi="Times New Roman" w:cs="Times New Roman"/>
          <w:sz w:val="28"/>
          <w:szCs w:val="28"/>
        </w:rPr>
        <w:t xml:space="preserve"> Cho x &gt; 0; y &gt; 0;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 1. Tìm giá trị nhỏ nhất của: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 = </w:t>
      </w:r>
      <w:r w:rsidRPr="00933AB9">
        <w:rPr>
          <w:rFonts w:ascii="Times New Roman" w:hAnsi="Times New Roman" w:cs="Times New Roman"/>
          <w:position w:val="-30"/>
          <w:sz w:val="28"/>
          <w:szCs w:val="28"/>
        </w:rPr>
        <w:object w:dxaOrig="2940" w:dyaOrig="720">
          <v:shape id="_x0000_i1065" type="#_x0000_t75" style="width:147pt;height:36pt" o:ole="">
            <v:imagedata r:id="rId90" o:title=""/>
          </v:shape>
          <o:OLEObject Type="Embed" ProgID="Equation.DSMT4" ShapeID="_x0000_i1065" DrawAspect="Content" ObjectID="_1607413935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318A">
        <w:rPr>
          <w:rFonts w:ascii="Times New Roman" w:hAnsi="Times New Roman" w:cs="Times New Roman"/>
          <w:b/>
          <w:sz w:val="28"/>
          <w:szCs w:val="28"/>
        </w:rPr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Cho a, b, c &gt; 0 và a + b + c = 1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nhỏ nhất của E = </w:t>
      </w:r>
      <w:r w:rsidRPr="00933AB9">
        <w:rPr>
          <w:rFonts w:ascii="Times New Roman" w:hAnsi="Times New Roman" w:cs="Times New Roman"/>
          <w:position w:val="-8"/>
          <w:sz w:val="28"/>
          <w:szCs w:val="28"/>
        </w:rPr>
        <w:object w:dxaOrig="4340" w:dyaOrig="400">
          <v:shape id="_x0000_i1066" type="#_x0000_t75" style="width:216.75pt;height:20.25pt" o:ole="">
            <v:imagedata r:id="rId92" o:title=""/>
          </v:shape>
          <o:OLEObject Type="Embed" ProgID="Equation.DSMT4" ShapeID="_x0000_i1066" DrawAspect="Content" ObjectID="_1607413936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318A">
        <w:rPr>
          <w:rFonts w:ascii="Times New Roman" w:hAnsi="Times New Roman" w:cs="Times New Roman"/>
          <w:b/>
          <w:sz w:val="28"/>
          <w:szCs w:val="28"/>
        </w:rPr>
        <w:t>Bài 13.</w:t>
      </w:r>
      <w:r>
        <w:rPr>
          <w:rFonts w:ascii="Times New Roman" w:hAnsi="Times New Roman" w:cs="Times New Roman"/>
          <w:sz w:val="28"/>
          <w:szCs w:val="28"/>
        </w:rPr>
        <w:t xml:space="preserve"> Cho 1 &lt; x &lt; 2. Tìm giá trị nhỏ nhất của biểu thức: </w:t>
      </w:r>
    </w:p>
    <w:p w:rsidR="00933AB9" w:rsidRDefault="00933AB9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 = </w:t>
      </w:r>
      <w:r w:rsidR="0033318A" w:rsidRPr="00933AB9">
        <w:rPr>
          <w:rFonts w:ascii="Times New Roman" w:hAnsi="Times New Roman" w:cs="Times New Roman"/>
          <w:position w:val="-28"/>
          <w:sz w:val="28"/>
          <w:szCs w:val="28"/>
        </w:rPr>
        <w:object w:dxaOrig="3220" w:dyaOrig="660">
          <v:shape id="_x0000_i1067" type="#_x0000_t75" style="width:161.25pt;height:33pt" o:ole="">
            <v:imagedata r:id="rId94" o:title=""/>
          </v:shape>
          <o:OLEObject Type="Embed" ProgID="Equation.DSMT4" ShapeID="_x0000_i1067" DrawAspect="Content" ObjectID="_1607413937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18A" w:rsidRDefault="0033318A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318A">
        <w:rPr>
          <w:rFonts w:ascii="Times New Roman" w:hAnsi="Times New Roman" w:cs="Times New Roman"/>
          <w:b/>
          <w:sz w:val="28"/>
          <w:szCs w:val="28"/>
        </w:rPr>
        <w:t>Bài 14.</w:t>
      </w:r>
      <w:r>
        <w:rPr>
          <w:rFonts w:ascii="Times New Roman" w:hAnsi="Times New Roman" w:cs="Times New Roman"/>
          <w:sz w:val="28"/>
          <w:szCs w:val="28"/>
        </w:rPr>
        <w:t xml:space="preserve"> Cho a, b &gt; 0 và a + b =1. Tìm giá trị nhỏ nhất của M = </w:t>
      </w:r>
      <w:r w:rsidRPr="0033318A">
        <w:rPr>
          <w:rFonts w:ascii="Times New Roman" w:hAnsi="Times New Roman" w:cs="Times New Roman"/>
          <w:position w:val="-30"/>
          <w:sz w:val="28"/>
          <w:szCs w:val="28"/>
        </w:rPr>
        <w:object w:dxaOrig="1840" w:dyaOrig="720">
          <v:shape id="_x0000_i1068" type="#_x0000_t75" style="width:92.25pt;height:36pt" o:ole="">
            <v:imagedata r:id="rId96" o:title=""/>
          </v:shape>
          <o:OLEObject Type="Embed" ProgID="Equation.DSMT4" ShapeID="_x0000_i1068" DrawAspect="Content" ObjectID="_1607413938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18A" w:rsidRPr="00933AB9" w:rsidRDefault="0033318A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B4B1E" w:rsidRPr="002B4B1E" w:rsidRDefault="002B4B1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F59FE" w:rsidRPr="00DA0AB0" w:rsidRDefault="004F59FE" w:rsidP="00684A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A0A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7DAF" w:rsidRPr="00DA0AB0" w:rsidRDefault="00677DAF" w:rsidP="00684A07">
      <w:pPr>
        <w:pStyle w:val="ListParagraph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677DAF" w:rsidRPr="00DA0AB0" w:rsidSect="00F900A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0365" w:rsidRDefault="00840365" w:rsidP="00684A07">
      <w:pPr>
        <w:spacing w:after="0" w:line="240" w:lineRule="auto"/>
      </w:pPr>
      <w:r>
        <w:separator/>
      </w:r>
    </w:p>
  </w:endnote>
  <w:endnote w:type="continuationSeparator" w:id="0">
    <w:p w:rsidR="00840365" w:rsidRDefault="00840365" w:rsidP="00684A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4A07" w:rsidRPr="0021628C" w:rsidRDefault="00684A07" w:rsidP="00684A07">
    <w:pPr>
      <w:pStyle w:val="Footer"/>
      <w:jc w:val="center"/>
      <w:rPr>
        <w:rFonts w:cs="Times New Roman"/>
        <w:sz w:val="26"/>
        <w:szCs w:val="26"/>
      </w:rPr>
    </w:pP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  <w:p w:rsidR="00684A07" w:rsidRDefault="00684A0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0365" w:rsidRDefault="00840365" w:rsidP="00684A07">
      <w:pPr>
        <w:spacing w:after="0" w:line="240" w:lineRule="auto"/>
      </w:pPr>
      <w:r>
        <w:separator/>
      </w:r>
    </w:p>
  </w:footnote>
  <w:footnote w:type="continuationSeparator" w:id="0">
    <w:p w:rsidR="00840365" w:rsidRDefault="00840365" w:rsidP="00684A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4A07" w:rsidRPr="00BF555C" w:rsidRDefault="00684A07" w:rsidP="00684A07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ED7E94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684A07" w:rsidRPr="00684A07" w:rsidRDefault="00684A07" w:rsidP="00684A0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808F5"/>
    <w:multiLevelType w:val="hybridMultilevel"/>
    <w:tmpl w:val="46B873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C36FB"/>
    <w:multiLevelType w:val="hybridMultilevel"/>
    <w:tmpl w:val="DF5674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64438B"/>
    <w:multiLevelType w:val="hybridMultilevel"/>
    <w:tmpl w:val="7DC8D0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0603D"/>
    <w:multiLevelType w:val="hybridMultilevel"/>
    <w:tmpl w:val="61DE09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477DD5"/>
    <w:multiLevelType w:val="hybridMultilevel"/>
    <w:tmpl w:val="A2F896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7D2140"/>
    <w:multiLevelType w:val="hybridMultilevel"/>
    <w:tmpl w:val="96DCE2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072349"/>
    <w:multiLevelType w:val="hybridMultilevel"/>
    <w:tmpl w:val="16F624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F44C2E"/>
    <w:multiLevelType w:val="hybridMultilevel"/>
    <w:tmpl w:val="0B2E36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2F7AB2"/>
    <w:multiLevelType w:val="hybridMultilevel"/>
    <w:tmpl w:val="B552AD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447D91"/>
    <w:multiLevelType w:val="hybridMultilevel"/>
    <w:tmpl w:val="E676CE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160642"/>
    <w:multiLevelType w:val="hybridMultilevel"/>
    <w:tmpl w:val="6136AB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C90339"/>
    <w:multiLevelType w:val="hybridMultilevel"/>
    <w:tmpl w:val="03567D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E83AF5"/>
    <w:multiLevelType w:val="hybridMultilevel"/>
    <w:tmpl w:val="AE4C3D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4B6206"/>
    <w:multiLevelType w:val="hybridMultilevel"/>
    <w:tmpl w:val="FECA39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EC7289"/>
    <w:multiLevelType w:val="hybridMultilevel"/>
    <w:tmpl w:val="A394F4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F20347"/>
    <w:multiLevelType w:val="hybridMultilevel"/>
    <w:tmpl w:val="241C98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46785F"/>
    <w:multiLevelType w:val="hybridMultilevel"/>
    <w:tmpl w:val="94F05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39514F"/>
    <w:multiLevelType w:val="hybridMultilevel"/>
    <w:tmpl w:val="2B1634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EB6C81"/>
    <w:multiLevelType w:val="hybridMultilevel"/>
    <w:tmpl w:val="AFFE21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15240C"/>
    <w:multiLevelType w:val="hybridMultilevel"/>
    <w:tmpl w:val="115439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0102A3"/>
    <w:multiLevelType w:val="hybridMultilevel"/>
    <w:tmpl w:val="BD1440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E70271"/>
    <w:multiLevelType w:val="hybridMultilevel"/>
    <w:tmpl w:val="1BE45C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DB48FC"/>
    <w:multiLevelType w:val="hybridMultilevel"/>
    <w:tmpl w:val="049896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40295"/>
    <w:multiLevelType w:val="hybridMultilevel"/>
    <w:tmpl w:val="E18408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972332"/>
    <w:multiLevelType w:val="hybridMultilevel"/>
    <w:tmpl w:val="37E221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876B97"/>
    <w:multiLevelType w:val="hybridMultilevel"/>
    <w:tmpl w:val="145A29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2A751B"/>
    <w:multiLevelType w:val="hybridMultilevel"/>
    <w:tmpl w:val="7C288F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700B7F"/>
    <w:multiLevelType w:val="hybridMultilevel"/>
    <w:tmpl w:val="456CAA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E5F6608"/>
    <w:multiLevelType w:val="hybridMultilevel"/>
    <w:tmpl w:val="A8E60D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8"/>
  </w:num>
  <w:num w:numId="3">
    <w:abstractNumId w:val="7"/>
  </w:num>
  <w:num w:numId="4">
    <w:abstractNumId w:val="24"/>
  </w:num>
  <w:num w:numId="5">
    <w:abstractNumId w:val="14"/>
  </w:num>
  <w:num w:numId="6">
    <w:abstractNumId w:val="18"/>
  </w:num>
  <w:num w:numId="7">
    <w:abstractNumId w:val="12"/>
  </w:num>
  <w:num w:numId="8">
    <w:abstractNumId w:val="16"/>
  </w:num>
  <w:num w:numId="9">
    <w:abstractNumId w:val="4"/>
  </w:num>
  <w:num w:numId="10">
    <w:abstractNumId w:val="6"/>
  </w:num>
  <w:num w:numId="11">
    <w:abstractNumId w:val="15"/>
  </w:num>
  <w:num w:numId="12">
    <w:abstractNumId w:val="19"/>
  </w:num>
  <w:num w:numId="13">
    <w:abstractNumId w:val="8"/>
  </w:num>
  <w:num w:numId="14">
    <w:abstractNumId w:val="3"/>
  </w:num>
  <w:num w:numId="15">
    <w:abstractNumId w:val="20"/>
  </w:num>
  <w:num w:numId="16">
    <w:abstractNumId w:val="22"/>
  </w:num>
  <w:num w:numId="17">
    <w:abstractNumId w:val="9"/>
  </w:num>
  <w:num w:numId="18">
    <w:abstractNumId w:val="23"/>
  </w:num>
  <w:num w:numId="19">
    <w:abstractNumId w:val="26"/>
  </w:num>
  <w:num w:numId="20">
    <w:abstractNumId w:val="5"/>
  </w:num>
  <w:num w:numId="21">
    <w:abstractNumId w:val="21"/>
  </w:num>
  <w:num w:numId="22">
    <w:abstractNumId w:val="17"/>
  </w:num>
  <w:num w:numId="23">
    <w:abstractNumId w:val="2"/>
  </w:num>
  <w:num w:numId="24">
    <w:abstractNumId w:val="0"/>
  </w:num>
  <w:num w:numId="25">
    <w:abstractNumId w:val="25"/>
  </w:num>
  <w:num w:numId="26">
    <w:abstractNumId w:val="10"/>
  </w:num>
  <w:num w:numId="27">
    <w:abstractNumId w:val="27"/>
  </w:num>
  <w:num w:numId="28">
    <w:abstractNumId w:val="11"/>
  </w:num>
  <w:num w:numId="2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05FAF"/>
    <w:rsid w:val="00020770"/>
    <w:rsid w:val="00084D5E"/>
    <w:rsid w:val="000B2AC2"/>
    <w:rsid w:val="0015545D"/>
    <w:rsid w:val="00192061"/>
    <w:rsid w:val="001E4EDC"/>
    <w:rsid w:val="002A2352"/>
    <w:rsid w:val="002B4B1E"/>
    <w:rsid w:val="002D150D"/>
    <w:rsid w:val="002E4682"/>
    <w:rsid w:val="0033318A"/>
    <w:rsid w:val="003429ED"/>
    <w:rsid w:val="00381CF3"/>
    <w:rsid w:val="003D5576"/>
    <w:rsid w:val="00411E91"/>
    <w:rsid w:val="00416ED4"/>
    <w:rsid w:val="004D4BAD"/>
    <w:rsid w:val="004D5F5E"/>
    <w:rsid w:val="004F59FE"/>
    <w:rsid w:val="0051573E"/>
    <w:rsid w:val="00555C07"/>
    <w:rsid w:val="005E49C9"/>
    <w:rsid w:val="005F4F09"/>
    <w:rsid w:val="00677DAF"/>
    <w:rsid w:val="00684A07"/>
    <w:rsid w:val="007C7C5B"/>
    <w:rsid w:val="007D3527"/>
    <w:rsid w:val="00826679"/>
    <w:rsid w:val="00840365"/>
    <w:rsid w:val="008B1EAE"/>
    <w:rsid w:val="008E5868"/>
    <w:rsid w:val="00927D51"/>
    <w:rsid w:val="00933AB9"/>
    <w:rsid w:val="009C6A97"/>
    <w:rsid w:val="009E6652"/>
    <w:rsid w:val="00A10DF5"/>
    <w:rsid w:val="00A35560"/>
    <w:rsid w:val="00AC4227"/>
    <w:rsid w:val="00B217F5"/>
    <w:rsid w:val="00B46338"/>
    <w:rsid w:val="00BF2271"/>
    <w:rsid w:val="00C109C9"/>
    <w:rsid w:val="00C1382C"/>
    <w:rsid w:val="00C26D8D"/>
    <w:rsid w:val="00C45E62"/>
    <w:rsid w:val="00C7138C"/>
    <w:rsid w:val="00C759B4"/>
    <w:rsid w:val="00D26D0C"/>
    <w:rsid w:val="00D47EE8"/>
    <w:rsid w:val="00D8456F"/>
    <w:rsid w:val="00DA0AB0"/>
    <w:rsid w:val="00DA7F0B"/>
    <w:rsid w:val="00E06907"/>
    <w:rsid w:val="00F05FAF"/>
    <w:rsid w:val="00F56285"/>
    <w:rsid w:val="00F650A8"/>
    <w:rsid w:val="00F900A8"/>
    <w:rsid w:val="00FC7955"/>
    <w:rsid w:val="00FD16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7C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D5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5F4F09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5F4F09"/>
    <w:rPr>
      <w:rFonts w:ascii="Times New Roman" w:hAnsi="Times New Roman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00A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00A8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684A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4A07"/>
  </w:style>
  <w:style w:type="paragraph" w:styleId="Footer">
    <w:name w:val="footer"/>
    <w:basedOn w:val="Normal"/>
    <w:link w:val="FooterChar"/>
    <w:unhideWhenUsed/>
    <w:rsid w:val="00684A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684A07"/>
  </w:style>
  <w:style w:type="character" w:styleId="Hyperlink">
    <w:name w:val="Hyperlink"/>
    <w:basedOn w:val="DefaultParagraphFont"/>
    <w:rsid w:val="00684A07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0897AA-AA65-431B-9E4E-BC6B7A34CF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298</Words>
  <Characters>740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cp:lastPrinted>2018-12-27T03:42:00Z</cp:lastPrinted>
  <dcterms:created xsi:type="dcterms:W3CDTF">2018-12-27T03:43:00Z</dcterms:created>
  <dcterms:modified xsi:type="dcterms:W3CDTF">2018-12-27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